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 w:themeColor="background1"/>
  <w:body>
    <w:p w14:paraId="3AB8F244" w14:textId="77777777" w:rsidR="002F3964" w:rsidRPr="00D85BF3" w:rsidRDefault="00A76D6E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D85BF3">
        <w:rPr>
          <w:rFonts w:ascii="Palatino Linotype" w:hAnsi="Palatino Linotype"/>
          <w:b/>
          <w:color w:val="0000FF"/>
          <w:sz w:val="24"/>
          <w:szCs w:val="24"/>
        </w:rPr>
        <w:t>3</w:t>
      </w:r>
      <w:r w:rsidR="00C81F1C" w:rsidRPr="00D85BF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D85BF3">
        <w:rPr>
          <w:rFonts w:ascii="Palatino Linotype" w:hAnsi="Palatino Linotype"/>
          <w:b/>
          <w:color w:val="0000FF"/>
          <w:sz w:val="24"/>
          <w:szCs w:val="24"/>
        </w:rPr>
        <w:t xml:space="preserve"> RÚT GỌN PHÂN THỨC</w:t>
      </w:r>
    </w:p>
    <w:p w14:paraId="6432F5AA" w14:textId="77777777" w:rsidR="00A55CCD" w:rsidRPr="00D85BF3" w:rsidRDefault="00125D15" w:rsidP="00A55CCD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1207683B" w14:textId="77777777" w:rsidR="001C2884" w:rsidRPr="00D85BF3" w:rsidRDefault="001C2884" w:rsidP="00714D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sym w:font="Wingdings" w:char="F09F"/>
      </w:r>
      <w:r w:rsidR="00A76D6E" w:rsidRPr="00D85BF3">
        <w:rPr>
          <w:rFonts w:ascii="Palatino Linotype" w:hAnsi="Palatino Linotype"/>
          <w:sz w:val="24"/>
          <w:szCs w:val="24"/>
        </w:rPr>
        <w:t xml:space="preserve"> Muốn rút gọn một phân thức ta có thể:</w:t>
      </w:r>
    </w:p>
    <w:p w14:paraId="4136615F" w14:textId="77777777" w:rsidR="00A76D6E" w:rsidRPr="00D85BF3" w:rsidRDefault="00A76D6E" w:rsidP="00714D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- Phân tích tử và mẫu thành nhân tử (nếu cần) để tìm nhân tử chung của chúng.</w:t>
      </w:r>
    </w:p>
    <w:p w14:paraId="5E424D5B" w14:textId="77777777" w:rsidR="00A76D6E" w:rsidRPr="00D85BF3" w:rsidRDefault="00A76D6E" w:rsidP="00714D3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- Chia cả tử và mẫu cho nhân tử chung.</w:t>
      </w:r>
    </w:p>
    <w:p w14:paraId="309E7FB7" w14:textId="77777777" w:rsidR="00721131" w:rsidRPr="00D85BF3" w:rsidRDefault="00013180" w:rsidP="002F3964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14:paraId="4B965949" w14:textId="77777777" w:rsidR="00D97B03" w:rsidRPr="00D85BF3" w:rsidRDefault="008432C5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D97B03"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97B03" w:rsidRPr="00D85BF3">
        <w:rPr>
          <w:rFonts w:ascii="Palatino Linotype" w:hAnsi="Palatino Linotype"/>
          <w:sz w:val="24"/>
          <w:szCs w:val="24"/>
        </w:rPr>
        <w:t>Rút gọn các phân thức</w:t>
      </w:r>
    </w:p>
    <w:p w14:paraId="61EC1C23" w14:textId="77777777" w:rsidR="00D97B03" w:rsidRDefault="00D97B03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580" w:dyaOrig="700" w14:anchorId="74690F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35pt" o:ole="">
            <v:imagedata r:id="rId8" o:title=""/>
          </v:shape>
          <o:OLEObject Type="Embed" ProgID="Equation.DSMT4" ShapeID="_x0000_i1025" DrawAspect="Content" ObjectID="_1690479642" r:id="rId9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859" w:dyaOrig="740" w14:anchorId="7D89C54A">
          <v:shape id="_x0000_i1026" type="#_x0000_t75" style="width:42.95pt;height:37pt" o:ole="">
            <v:imagedata r:id="rId10" o:title=""/>
          </v:shape>
          <o:OLEObject Type="Embed" ProgID="Equation.DSMT4" ShapeID="_x0000_i1026" DrawAspect="Content" ObjectID="_1690479643" r:id="rId11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c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760" w:dyaOrig="740" w14:anchorId="2962A96F">
          <v:shape id="_x0000_i1027" type="#_x0000_t75" style="width:38pt;height:37pt" o:ole="">
            <v:imagedata r:id="rId12" o:title=""/>
          </v:shape>
          <o:OLEObject Type="Embed" ProgID="Equation.DSMT4" ShapeID="_x0000_i1027" DrawAspect="Content" ObjectID="_1690479644" r:id="rId13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d) </w:t>
      </w:r>
      <w:r w:rsidR="00471E5B" w:rsidRPr="00D85BF3">
        <w:rPr>
          <w:rFonts w:ascii="Palatino Linotype" w:hAnsi="Palatino Linotype"/>
          <w:position w:val="-30"/>
          <w:sz w:val="24"/>
          <w:szCs w:val="24"/>
        </w:rPr>
        <w:object w:dxaOrig="680" w:dyaOrig="740" w14:anchorId="490AE369">
          <v:shape id="_x0000_i1028" type="#_x0000_t75" style="width:34pt;height:37pt" o:ole="">
            <v:imagedata r:id="rId14" o:title=""/>
          </v:shape>
          <o:OLEObject Type="Embed" ProgID="Equation.DSMT4" ShapeID="_x0000_i1028" DrawAspect="Content" ObjectID="_1690479645" r:id="rId15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14:paraId="3A0043A8" w14:textId="77777777" w:rsidR="000242BB" w:rsidRPr="00D85BF3" w:rsidRDefault="00D97B03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D85BF3">
        <w:rPr>
          <w:rFonts w:ascii="Palatino Linotype" w:hAnsi="Palatino Linotype"/>
          <w:sz w:val="24"/>
          <w:szCs w:val="24"/>
        </w:rPr>
        <w:t>Rút gọn các phân thức</w:t>
      </w:r>
    </w:p>
    <w:p w14:paraId="37304ED0" w14:textId="77777777" w:rsidR="00633458" w:rsidRPr="00D85BF3" w:rsidRDefault="00633458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32"/>
          <w:sz w:val="24"/>
          <w:szCs w:val="24"/>
        </w:rPr>
        <w:object w:dxaOrig="2000" w:dyaOrig="760" w14:anchorId="41C3160D">
          <v:shape id="_x0000_i1029" type="#_x0000_t75" style="width:99.7pt;height:38.4pt" o:ole="">
            <v:imagedata r:id="rId16" o:title=""/>
          </v:shape>
          <o:OLEObject Type="Embed" ProgID="Equation.DSMT4" ShapeID="_x0000_i1029" DrawAspect="Content" ObjectID="_1690479646" r:id="rId17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/>
          <w:position w:val="-32"/>
          <w:sz w:val="24"/>
          <w:szCs w:val="24"/>
        </w:rPr>
        <w:object w:dxaOrig="2540" w:dyaOrig="760" w14:anchorId="7431C191">
          <v:shape id="_x0000_i1030" type="#_x0000_t75" style="width:127pt;height:38.4pt" o:ole="">
            <v:imagedata r:id="rId18" o:title=""/>
          </v:shape>
          <o:OLEObject Type="Embed" ProgID="Equation.DSMT4" ShapeID="_x0000_i1030" DrawAspect="Content" ObjectID="_1690479647" r:id="rId19"/>
        </w:object>
      </w:r>
    </w:p>
    <w:p w14:paraId="534C3FAD" w14:textId="77777777" w:rsidR="00633458" w:rsidRPr="00D85BF3" w:rsidRDefault="00633458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85BF3">
        <w:rPr>
          <w:rFonts w:ascii="Palatino Linotype" w:hAnsi="Palatino Linotype"/>
          <w:sz w:val="24"/>
          <w:szCs w:val="24"/>
        </w:rPr>
        <w:t xml:space="preserve">c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1880" w:dyaOrig="740" w14:anchorId="33DBD781">
          <v:shape id="_x0000_i1031" type="#_x0000_t75" style="width:94.2pt;height:37.4pt" o:ole="">
            <v:imagedata r:id="rId20" o:title=""/>
          </v:shape>
          <o:OLEObject Type="Embed" ProgID="Equation.DSMT4" ShapeID="_x0000_i1031" DrawAspect="Content" ObjectID="_1690479648" r:id="rId21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d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1920" w:dyaOrig="720" w14:anchorId="13E74536">
          <v:shape id="_x0000_i1032" type="#_x0000_t75" style="width:96.5pt;height:36pt" o:ole="">
            <v:imagedata r:id="rId22" o:title=""/>
          </v:shape>
          <o:OLEObject Type="Embed" ProgID="Equation.DSMT4" ShapeID="_x0000_i1032" DrawAspect="Content" ObjectID="_1690479649" r:id="rId23"/>
        </w:object>
      </w:r>
    </w:p>
    <w:p w14:paraId="2F33BFF1" w14:textId="77777777" w:rsidR="000242BB" w:rsidRPr="00F1137C" w:rsidRDefault="008432C5" w:rsidP="00F1137C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61C2F" w:rsidRPr="00D85BF3">
        <w:rPr>
          <w:rFonts w:ascii="Palatino Linotype" w:hAnsi="Palatino Linotype"/>
          <w:sz w:val="24"/>
          <w:szCs w:val="24"/>
        </w:rPr>
        <w:t>Rút gọn các phân thức</w:t>
      </w:r>
    </w:p>
    <w:p w14:paraId="6F575032" w14:textId="77777777" w:rsidR="000D1562" w:rsidRPr="00D85BF3" w:rsidRDefault="000D1562" w:rsidP="000242BB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2299" w:dyaOrig="720" w14:anchorId="2A56D7D3">
          <v:shape id="_x0000_i1033" type="#_x0000_t75" style="width:114.5pt;height:36pt" o:ole="">
            <v:imagedata r:id="rId24" o:title=""/>
          </v:shape>
          <o:OLEObject Type="Embed" ProgID="Equation.DSMT4" ShapeID="_x0000_i1033" DrawAspect="Content" ObjectID="_1690479650" r:id="rId25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="001A5FA4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2100" w:dyaOrig="740" w14:anchorId="60A27DC3">
          <v:shape id="_x0000_i1034" type="#_x0000_t75" style="width:104.5pt;height:37.5pt" o:ole="">
            <v:imagedata r:id="rId26" o:title=""/>
          </v:shape>
          <o:OLEObject Type="Embed" ProgID="Equation.DSMT4" ShapeID="_x0000_i1034" DrawAspect="Content" ObjectID="_1690479651" r:id="rId27"/>
        </w:object>
      </w:r>
    </w:p>
    <w:p w14:paraId="03AC9198" w14:textId="77777777" w:rsidR="000D1562" w:rsidRPr="00D85BF3" w:rsidRDefault="00714D3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c</w:t>
      </w:r>
      <w:r w:rsidR="000D1562" w:rsidRPr="00D85BF3">
        <w:rPr>
          <w:rFonts w:ascii="Palatino Linotype" w:hAnsi="Palatino Linotype"/>
          <w:sz w:val="24"/>
          <w:szCs w:val="24"/>
        </w:rPr>
        <w:t xml:space="preserve">) </w:t>
      </w:r>
      <w:r w:rsidR="000D1562" w:rsidRPr="00D85BF3">
        <w:rPr>
          <w:rFonts w:ascii="Palatino Linotype" w:hAnsi="Palatino Linotype"/>
          <w:position w:val="-32"/>
          <w:sz w:val="24"/>
          <w:szCs w:val="24"/>
        </w:rPr>
        <w:object w:dxaOrig="3620" w:dyaOrig="760" w14:anchorId="54BF7FF3">
          <v:shape id="_x0000_i1035" type="#_x0000_t75" style="width:181.5pt;height:38.5pt" o:ole="">
            <v:imagedata r:id="rId28" o:title=""/>
          </v:shape>
          <o:OLEObject Type="Embed" ProgID="Equation.DSMT4" ShapeID="_x0000_i1035" DrawAspect="Content" ObjectID="_1690479652" r:id="rId29"/>
        </w:object>
      </w:r>
    </w:p>
    <w:p w14:paraId="0E5A186A" w14:textId="77777777" w:rsidR="00AD4401" w:rsidRPr="00D85BF3" w:rsidRDefault="004C585F" w:rsidP="004E76F2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D4401" w:rsidRPr="00D85BF3">
        <w:rPr>
          <w:rFonts w:ascii="Palatino Linotype" w:hAnsi="Palatino Linotype"/>
          <w:sz w:val="24"/>
          <w:szCs w:val="24"/>
        </w:rPr>
        <w:t xml:space="preserve"> Chứng minh đẳng thức</w:t>
      </w:r>
    </w:p>
    <w:p w14:paraId="316743B8" w14:textId="77777777" w:rsidR="00AD4401" w:rsidRPr="00D85BF3" w:rsidRDefault="00AD4401" w:rsidP="004E76F2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2860" w:dyaOrig="720" w14:anchorId="519C6C83">
          <v:shape id="_x0000_i1036" type="#_x0000_t75" style="width:143pt;height:36pt" o:ole="">
            <v:imagedata r:id="rId30" o:title=""/>
          </v:shape>
          <o:OLEObject Type="Embed" ProgID="Equation.DSMT4" ShapeID="_x0000_i1036" DrawAspect="Content" ObjectID="_1690479653" r:id="rId31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4080" w:dyaOrig="760" w14:anchorId="78FBB241">
          <v:shape id="_x0000_i1037" type="#_x0000_t75" style="width:204pt;height:38pt" o:ole="">
            <v:imagedata r:id="rId32" o:title=""/>
          </v:shape>
          <o:OLEObject Type="Embed" ProgID="Equation.DSMT4" ShapeID="_x0000_i1037" DrawAspect="Content" ObjectID="_1690479654" r:id="rId33"/>
        </w:object>
      </w:r>
    </w:p>
    <w:p w14:paraId="619DBFEF" w14:textId="77777777" w:rsidR="004E76F2" w:rsidRPr="00D85BF3" w:rsidRDefault="004E76F2" w:rsidP="004E76F2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>Rút gọn rồi tính giá trị của phân thức thu gọn:</w:t>
      </w:r>
    </w:p>
    <w:p w14:paraId="7BD928B6" w14:textId="77777777" w:rsidR="004E76F2" w:rsidRPr="00D85BF3" w:rsidRDefault="004E76F2" w:rsidP="004E76F2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)</w:t>
      </w:r>
      <w:r w:rsidRPr="00D85BF3">
        <w:rPr>
          <w:rFonts w:ascii="Palatino Linotype" w:hAnsi="Palatino Linotype"/>
          <w:b/>
          <w:sz w:val="24"/>
          <w:szCs w:val="24"/>
        </w:rPr>
        <w:t xml:space="preserve"> </w:t>
      </w:r>
      <w:r w:rsidR="00AD4401" w:rsidRPr="00D85BF3">
        <w:rPr>
          <w:rFonts w:ascii="Palatino Linotype" w:hAnsi="Palatino Linotype"/>
          <w:position w:val="-24"/>
          <w:sz w:val="24"/>
          <w:szCs w:val="24"/>
        </w:rPr>
        <w:object w:dxaOrig="1579" w:dyaOrig="660" w14:anchorId="6AF2718E">
          <v:shape id="_x0000_i1038" type="#_x0000_t75" style="width:79.5pt;height:33pt" o:ole="">
            <v:imagedata r:id="rId34" o:title=""/>
          </v:shape>
          <o:OLEObject Type="Embed" ProgID="Equation.DSMT4" ShapeID="_x0000_i1038" DrawAspect="Content" ObjectID="_1690479655" r:id="rId35"/>
        </w:object>
      </w:r>
      <w:r w:rsidRPr="00D85BF3">
        <w:rPr>
          <w:rFonts w:ascii="Palatino Linotype" w:hAnsi="Palatino Linotype"/>
          <w:sz w:val="24"/>
          <w:szCs w:val="24"/>
        </w:rPr>
        <w:tab/>
        <w:t xml:space="preserve">tại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639" w:dyaOrig="260" w14:anchorId="71FB3DDC">
          <v:shape id="_x0000_i1039" type="#_x0000_t75" style="width:32pt;height:13pt" o:ole="">
            <v:imagedata r:id="rId36" o:title=""/>
          </v:shape>
          <o:OLEObject Type="Embed" ProgID="Equation.DSMT4" ShapeID="_x0000_i1039" DrawAspect="Content" ObjectID="_1690479656" r:id="rId37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 w:rsidR="00714D35">
        <w:rPr>
          <w:rFonts w:ascii="Palatino Linotype" w:hAnsi="Palatino Linotype"/>
          <w:sz w:val="24"/>
          <w:szCs w:val="24"/>
        </w:rPr>
        <w:tab/>
      </w:r>
      <w:r w:rsidR="00714D35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="00AD4401" w:rsidRPr="00D85BF3">
        <w:rPr>
          <w:rFonts w:ascii="Palatino Linotype" w:hAnsi="Palatino Linotype"/>
          <w:position w:val="-32"/>
          <w:sz w:val="24"/>
          <w:szCs w:val="24"/>
        </w:rPr>
        <w:object w:dxaOrig="1880" w:dyaOrig="760" w14:anchorId="4E8102B4">
          <v:shape id="_x0000_i1040" type="#_x0000_t75" style="width:94pt;height:38.5pt" o:ole="">
            <v:imagedata r:id="rId38" o:title=""/>
          </v:shape>
          <o:OLEObject Type="Embed" ProgID="Equation.DSMT4" ShapeID="_x0000_i1040" DrawAspect="Content" ObjectID="_1690479657" r:id="rId39"/>
        </w:object>
      </w:r>
      <w:r w:rsidRPr="00D85BF3">
        <w:rPr>
          <w:rFonts w:ascii="Palatino Linotype" w:hAnsi="Palatino Linotype"/>
          <w:sz w:val="24"/>
          <w:szCs w:val="24"/>
        </w:rPr>
        <w:t xml:space="preserve"> tại </w:t>
      </w:r>
      <w:r w:rsidRPr="00D85BF3">
        <w:rPr>
          <w:rFonts w:ascii="Palatino Linotype" w:hAnsi="Palatino Linotype"/>
          <w:position w:val="-10"/>
          <w:sz w:val="24"/>
          <w:szCs w:val="24"/>
        </w:rPr>
        <w:object w:dxaOrig="1260" w:dyaOrig="320" w14:anchorId="46518EE1">
          <v:shape id="_x0000_i1041" type="#_x0000_t75" style="width:63pt;height:16pt" o:ole="">
            <v:imagedata r:id="rId40" o:title=""/>
          </v:shape>
          <o:OLEObject Type="Embed" ProgID="Equation.DSMT4" ShapeID="_x0000_i1041" DrawAspect="Content" ObjectID="_1690479658" r:id="rId41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10"/>
          <w:sz w:val="24"/>
          <w:szCs w:val="24"/>
        </w:rPr>
        <w:tab/>
      </w:r>
    </w:p>
    <w:p w14:paraId="54FBB5BE" w14:textId="77777777" w:rsidR="00AD4401" w:rsidRPr="00714D35" w:rsidRDefault="004E76F2" w:rsidP="004E76F2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c</w:t>
      </w:r>
      <w:r w:rsidRPr="00D85BF3">
        <w:rPr>
          <w:rFonts w:ascii="Palatino Linotype" w:eastAsia="Times New Roman" w:hAnsi="Palatino Linotype"/>
          <w:sz w:val="24"/>
          <w:szCs w:val="24"/>
        </w:rPr>
        <w:t xml:space="preserve">) </w:t>
      </w:r>
      <w:r w:rsidR="00AD4401" w:rsidRPr="00D85BF3">
        <w:rPr>
          <w:rFonts w:ascii="Palatino Linotype" w:hAnsi="Palatino Linotype"/>
          <w:position w:val="-24"/>
          <w:sz w:val="24"/>
          <w:szCs w:val="24"/>
        </w:rPr>
        <w:object w:dxaOrig="1780" w:dyaOrig="660" w14:anchorId="41E31F43">
          <v:shape id="_x0000_i1042" type="#_x0000_t75" style="width:89pt;height:33pt" o:ole="">
            <v:imagedata r:id="rId42" o:title=""/>
          </v:shape>
          <o:OLEObject Type="Embed" ProgID="Equation.DSMT4" ShapeID="_x0000_i1042" DrawAspect="Content" ObjectID="_1690479659" r:id="rId43"/>
        </w:object>
      </w:r>
      <w:r w:rsidRPr="00D85BF3">
        <w:rPr>
          <w:rFonts w:ascii="Palatino Linotype" w:hAnsi="Palatino Linotype"/>
          <w:sz w:val="24"/>
          <w:szCs w:val="24"/>
        </w:rPr>
        <w:t xml:space="preserve">tại </w:t>
      </w:r>
      <w:r w:rsidR="00714D35" w:rsidRPr="00D85BF3">
        <w:rPr>
          <w:rFonts w:ascii="Palatino Linotype" w:hAnsi="Palatino Linotype"/>
          <w:position w:val="-4"/>
          <w:sz w:val="24"/>
          <w:szCs w:val="24"/>
        </w:rPr>
        <w:object w:dxaOrig="639" w:dyaOrig="260" w14:anchorId="413318CB">
          <v:shape id="_x0000_i1043" type="#_x0000_t75" style="width:32pt;height:13pt" o:ole="">
            <v:imagedata r:id="rId44" o:title=""/>
          </v:shape>
          <o:OLEObject Type="Embed" ProgID="Equation.DSMT4" ShapeID="_x0000_i1043" DrawAspect="Content" ObjectID="_1690479660" r:id="rId45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="00AD4401" w:rsidRPr="00D85BF3">
        <w:rPr>
          <w:rFonts w:ascii="Palatino Linotype" w:hAnsi="Palatino Linotype"/>
          <w:sz w:val="24"/>
          <w:szCs w:val="24"/>
        </w:rPr>
        <w:t xml:space="preserve"> </w:t>
      </w:r>
      <w:r w:rsidR="00AD4401" w:rsidRPr="00D85BF3">
        <w:rPr>
          <w:rFonts w:ascii="Palatino Linotype" w:hAnsi="Palatino Linotype"/>
          <w:position w:val="-10"/>
          <w:sz w:val="24"/>
          <w:szCs w:val="24"/>
        </w:rPr>
        <w:tab/>
      </w:r>
    </w:p>
    <w:p w14:paraId="57781BF4" w14:textId="77777777" w:rsidR="00714D35" w:rsidRDefault="004E76F2" w:rsidP="005145E6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145E6" w:rsidRPr="00D85BF3">
        <w:rPr>
          <w:rFonts w:ascii="Palatino Linotype" w:hAnsi="Palatino Linotype"/>
          <w:sz w:val="24"/>
          <w:szCs w:val="24"/>
        </w:rPr>
        <w:t>Rút gọn rồi tính giá trị của phân thức thu gọn:</w:t>
      </w:r>
    </w:p>
    <w:p w14:paraId="35D548FE" w14:textId="77777777" w:rsidR="005145E6" w:rsidRPr="00D85BF3" w:rsidRDefault="005145E6" w:rsidP="005145E6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2240" w:dyaOrig="720" w14:anchorId="604AFA36">
          <v:shape id="_x0000_i1044" type="#_x0000_t75" style="width:112pt;height:36pt" o:ole="">
            <v:imagedata r:id="rId46" o:title=""/>
          </v:shape>
          <o:OLEObject Type="Embed" ProgID="Equation.DSMT4" ShapeID="_x0000_i1044" DrawAspect="Content" ObjectID="_1690479661" r:id="rId47"/>
        </w:object>
      </w:r>
      <w:r w:rsidRPr="00D85BF3">
        <w:rPr>
          <w:rFonts w:ascii="Palatino Linotype" w:hAnsi="Palatino Linotype"/>
          <w:sz w:val="24"/>
          <w:szCs w:val="24"/>
        </w:rPr>
        <w:t xml:space="preserve">  với  </w:t>
      </w:r>
      <w:r w:rsidR="00846F09" w:rsidRPr="00D85BF3">
        <w:rPr>
          <w:rFonts w:ascii="Palatino Linotype" w:hAnsi="Palatino Linotype"/>
          <w:position w:val="-6"/>
          <w:sz w:val="24"/>
          <w:szCs w:val="24"/>
        </w:rPr>
        <w:object w:dxaOrig="920" w:dyaOrig="279" w14:anchorId="376DDAFC">
          <v:shape id="_x0000_i1045" type="#_x0000_t75" style="width:46.5pt;height:14.5pt" o:ole="">
            <v:imagedata r:id="rId48" o:title=""/>
          </v:shape>
          <o:OLEObject Type="Embed" ProgID="Equation.DSMT4" ShapeID="_x0000_i1045" DrawAspect="Content" ObjectID="_1690479662" r:id="rId49"/>
        </w:object>
      </w:r>
    </w:p>
    <w:p w14:paraId="525DFA96" w14:textId="77777777" w:rsidR="005145E6" w:rsidRPr="00D85BF3" w:rsidRDefault="005145E6" w:rsidP="005145E6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3600" w:dyaOrig="700" w14:anchorId="0C76C892">
          <v:shape id="_x0000_i1046" type="#_x0000_t75" style="width:180.5pt;height:35pt" o:ole="">
            <v:imagedata r:id="rId50" o:title=""/>
          </v:shape>
          <o:OLEObject Type="Embed" ProgID="Equation.DSMT4" ShapeID="_x0000_i1046" DrawAspect="Content" ObjectID="_1690479663" r:id="rId51"/>
        </w:object>
      </w:r>
      <w:r w:rsidRPr="00D85BF3">
        <w:rPr>
          <w:rFonts w:ascii="Palatino Linotype" w:hAnsi="Palatino Linotype"/>
          <w:sz w:val="24"/>
          <w:szCs w:val="24"/>
        </w:rPr>
        <w:t xml:space="preserve">  với </w:t>
      </w:r>
      <w:r w:rsidR="00F1137C" w:rsidRPr="00F1137C">
        <w:rPr>
          <w:rFonts w:ascii="Palatino Linotype" w:hAnsi="Palatino Linotype"/>
          <w:position w:val="-4"/>
          <w:sz w:val="24"/>
          <w:szCs w:val="24"/>
        </w:rPr>
        <w:object w:dxaOrig="980" w:dyaOrig="260" w14:anchorId="43F94668">
          <v:shape id="_x0000_i1047" type="#_x0000_t75" style="width:49.5pt;height:13.5pt" o:ole="">
            <v:imagedata r:id="rId52" o:title=""/>
          </v:shape>
          <o:OLEObject Type="Embed" ProgID="Equation.DSMT4" ShapeID="_x0000_i1047" DrawAspect="Content" ObjectID="_1690479664" r:id="rId53"/>
        </w:object>
      </w:r>
      <w:r w:rsidRPr="00D85BF3">
        <w:rPr>
          <w:rFonts w:ascii="Palatino Linotype" w:hAnsi="Palatino Linotype"/>
          <w:sz w:val="24"/>
          <w:szCs w:val="24"/>
        </w:rPr>
        <w:t>;</w:t>
      </w:r>
      <w:r w:rsidR="00F1137C" w:rsidRPr="00D85BF3">
        <w:rPr>
          <w:rFonts w:ascii="Palatino Linotype" w:hAnsi="Palatino Linotype"/>
          <w:position w:val="-10"/>
          <w:sz w:val="24"/>
          <w:szCs w:val="24"/>
        </w:rPr>
        <w:object w:dxaOrig="980" w:dyaOrig="320" w14:anchorId="4D0ED48E">
          <v:shape id="_x0000_i1048" type="#_x0000_t75" style="width:49pt;height:17pt" o:ole="">
            <v:imagedata r:id="rId54" o:title=""/>
          </v:shape>
          <o:OLEObject Type="Embed" ProgID="Equation.DSMT4" ShapeID="_x0000_i1048" DrawAspect="Content" ObjectID="_1690479665" r:id="rId55"/>
        </w:object>
      </w:r>
      <w:r w:rsidRPr="00D85BF3">
        <w:rPr>
          <w:rFonts w:ascii="Palatino Linotype" w:hAnsi="Palatino Linotype"/>
          <w:sz w:val="24"/>
          <w:szCs w:val="24"/>
        </w:rPr>
        <w:t xml:space="preserve">; </w:t>
      </w:r>
      <w:r w:rsidR="00F1137C" w:rsidRPr="00F1137C">
        <w:rPr>
          <w:rFonts w:ascii="Palatino Linotype" w:hAnsi="Palatino Linotype"/>
          <w:position w:val="-4"/>
          <w:sz w:val="24"/>
          <w:szCs w:val="24"/>
        </w:rPr>
        <w:object w:dxaOrig="980" w:dyaOrig="260" w14:anchorId="4CFD1E15">
          <v:shape id="_x0000_i1049" type="#_x0000_t75" style="width:49.5pt;height:13.5pt" o:ole="">
            <v:imagedata r:id="rId56" o:title=""/>
          </v:shape>
          <o:OLEObject Type="Embed" ProgID="Equation.DSMT4" ShapeID="_x0000_i1049" DrawAspect="Content" ObjectID="_1690479666" r:id="rId57"/>
        </w:object>
      </w:r>
    </w:p>
    <w:p w14:paraId="7A631CD0" w14:textId="77777777" w:rsidR="0093368D" w:rsidRPr="00714D35" w:rsidRDefault="005145E6" w:rsidP="00846F09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c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2580" w:dyaOrig="740" w14:anchorId="2577E4F2">
          <v:shape id="_x0000_i1050" type="#_x0000_t75" style="width:129pt;height:37.5pt" o:ole="">
            <v:imagedata r:id="rId58" o:title=""/>
          </v:shape>
          <o:OLEObject Type="Embed" ProgID="Equation.DSMT4" ShapeID="_x0000_i1050" DrawAspect="Content" ObjectID="_1690479667" r:id="rId59"/>
        </w:object>
      </w:r>
      <w:r w:rsidRPr="00D85BF3">
        <w:rPr>
          <w:rFonts w:ascii="Palatino Linotype" w:hAnsi="Palatino Linotype"/>
          <w:sz w:val="24"/>
          <w:szCs w:val="24"/>
        </w:rPr>
        <w:t xml:space="preserve">  với </w:t>
      </w:r>
      <w:r w:rsidR="00F1137C" w:rsidRPr="00D85BF3">
        <w:rPr>
          <w:rFonts w:ascii="Palatino Linotype" w:hAnsi="Palatino Linotype"/>
          <w:position w:val="-28"/>
          <w:sz w:val="24"/>
          <w:szCs w:val="24"/>
        </w:rPr>
        <w:object w:dxaOrig="820" w:dyaOrig="700" w14:anchorId="0396DF2D">
          <v:shape id="_x0000_i1051" type="#_x0000_t75" style="width:40.5pt;height:35pt" o:ole="">
            <v:imagedata r:id="rId60" o:title=""/>
          </v:shape>
          <o:OLEObject Type="Embed" ProgID="Equation.DSMT4" ShapeID="_x0000_i1051" DrawAspect="Content" ObjectID="_1690479668" r:id="rId61"/>
        </w:object>
      </w:r>
    </w:p>
    <w:p w14:paraId="47554CFA" w14:textId="77777777" w:rsidR="0093368D" w:rsidRPr="00D85BF3" w:rsidRDefault="0093368D" w:rsidP="0093368D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Cho biểu thức </w:t>
      </w:r>
      <w:r w:rsidR="00F1137C" w:rsidRPr="00F1137C">
        <w:rPr>
          <w:rFonts w:ascii="Palatino Linotype" w:hAnsi="Palatino Linotype"/>
          <w:position w:val="-28"/>
          <w:sz w:val="24"/>
          <w:szCs w:val="24"/>
        </w:rPr>
        <w:object w:dxaOrig="2500" w:dyaOrig="720" w14:anchorId="4DFC6ADB">
          <v:shape id="_x0000_i1052" type="#_x0000_t75" style="width:125pt;height:36pt" o:ole="">
            <v:imagedata r:id="rId62" o:title=""/>
          </v:shape>
          <o:OLEObject Type="Embed" ProgID="Equation.DSMT4" ShapeID="_x0000_i1052" DrawAspect="Content" ObjectID="_1690479669" r:id="rId63"/>
        </w:object>
      </w:r>
    </w:p>
    <w:p w14:paraId="2E76DE93" w14:textId="77777777" w:rsidR="0093368D" w:rsidRPr="00D85BF3" w:rsidRDefault="0093368D" w:rsidP="0093368D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) Rút gọn biểu thức P.</w:t>
      </w:r>
    </w:p>
    <w:p w14:paraId="21457962" w14:textId="77777777" w:rsidR="0093368D" w:rsidRPr="00D85BF3" w:rsidRDefault="0093368D" w:rsidP="0093368D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Tìm giá trị nguyên của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 w14:anchorId="679C4586">
          <v:shape id="_x0000_i1053" type="#_x0000_t75" style="width:10pt;height:10pt" o:ole="">
            <v:imagedata r:id="rId64" o:title=""/>
          </v:shape>
          <o:OLEObject Type="Embed" ProgID="Equation.DSMT4" ShapeID="_x0000_i1053" DrawAspect="Content" ObjectID="_1690479670" r:id="rId65"/>
        </w:object>
      </w:r>
      <w:r w:rsidRPr="00D85BF3">
        <w:rPr>
          <w:rFonts w:ascii="Palatino Linotype" w:hAnsi="Palatino Linotype"/>
          <w:sz w:val="24"/>
          <w:szCs w:val="24"/>
        </w:rPr>
        <w:t xml:space="preserve"> để P nhận giá trị </w:t>
      </w:r>
      <w:proofErr w:type="gramStart"/>
      <w:r w:rsidRPr="00D85BF3">
        <w:rPr>
          <w:rFonts w:ascii="Palatino Linotype" w:hAnsi="Palatino Linotype"/>
          <w:sz w:val="24"/>
          <w:szCs w:val="24"/>
        </w:rPr>
        <w:t>nguyên .</w:t>
      </w:r>
      <w:proofErr w:type="gramEnd"/>
    </w:p>
    <w:p w14:paraId="014E5F20" w14:textId="77777777" w:rsidR="000B0946" w:rsidRPr="00D85BF3" w:rsidRDefault="000B0946" w:rsidP="00714D35">
      <w:pPr>
        <w:pStyle w:val="ListParagraph"/>
        <w:tabs>
          <w:tab w:val="left" w:pos="993"/>
        </w:tabs>
        <w:spacing w:before="120" w:after="120"/>
        <w:ind w:left="0"/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Cho biểu thức </w:t>
      </w:r>
      <w:r w:rsidR="00F1137C" w:rsidRPr="00F1137C">
        <w:rPr>
          <w:rFonts w:ascii="Palatino Linotype" w:hAnsi="Palatino Linotype"/>
          <w:position w:val="-32"/>
          <w:sz w:val="24"/>
          <w:szCs w:val="24"/>
        </w:rPr>
        <w:object w:dxaOrig="3080" w:dyaOrig="760" w14:anchorId="71240A15">
          <v:shape id="_x0000_i1054" type="#_x0000_t75" style="width:154pt;height:38pt" o:ole="">
            <v:imagedata r:id="rId66" o:title=""/>
          </v:shape>
          <o:OLEObject Type="Embed" ProgID="Equation.DSMT4" ShapeID="_x0000_i1054" DrawAspect="Content" ObjectID="_1690479671" r:id="rId67"/>
        </w:object>
      </w:r>
      <w:r w:rsidRPr="00D85BF3">
        <w:rPr>
          <w:rFonts w:ascii="Palatino Linotype" w:hAnsi="Palatino Linotype"/>
          <w:sz w:val="24"/>
          <w:szCs w:val="24"/>
        </w:rPr>
        <w:t xml:space="preserve">.  Chứng minh rằng biểu thức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40" w:dyaOrig="260" w14:anchorId="0EA3B0C2">
          <v:shape id="_x0000_i1055" type="#_x0000_t75" style="width:12pt;height:13pt" o:ole="">
            <v:imagedata r:id="rId68" o:title=""/>
          </v:shape>
          <o:OLEObject Type="Embed" ProgID="Equation.DSMT4" ShapeID="_x0000_i1055" DrawAspect="Content" ObjectID="_1690479672" r:id="rId69"/>
        </w:object>
      </w:r>
      <w:r w:rsidRPr="00D85BF3">
        <w:rPr>
          <w:rFonts w:ascii="Palatino Linotype" w:hAnsi="Palatino Linotype"/>
          <w:sz w:val="24"/>
          <w:szCs w:val="24"/>
        </w:rPr>
        <w:t xml:space="preserve"> không âm với mọi giá trị của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 w14:anchorId="38C0AFF5">
          <v:shape id="_x0000_i1056" type="#_x0000_t75" style="width:10pt;height:10pt" o:ole="">
            <v:imagedata r:id="rId70" o:title=""/>
          </v:shape>
          <o:OLEObject Type="Embed" ProgID="Equation.DSMT4" ShapeID="_x0000_i1056" DrawAspect="Content" ObjectID="_1690479673" r:id="rId71"/>
        </w:object>
      </w:r>
      <w:r w:rsidRPr="00D85BF3">
        <w:rPr>
          <w:rFonts w:ascii="Palatino Linotype" w:hAnsi="Palatino Linotype"/>
          <w:sz w:val="24"/>
          <w:szCs w:val="24"/>
        </w:rPr>
        <w:t>.</w:t>
      </w:r>
    </w:p>
    <w:p w14:paraId="36A3FCC8" w14:textId="77777777" w:rsidR="000B0946" w:rsidRPr="00D85BF3" w:rsidRDefault="000B0946" w:rsidP="00714D35">
      <w:pPr>
        <w:pStyle w:val="ListParagraph"/>
        <w:tabs>
          <w:tab w:val="left" w:pos="993"/>
        </w:tabs>
        <w:spacing w:before="120" w:after="120"/>
        <w:ind w:left="0"/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1A5FA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Cho phân thức: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3280" w:dyaOrig="660" w14:anchorId="532B2DA8">
          <v:shape id="_x0000_i1057" type="#_x0000_t75" style="width:164.5pt;height:33pt" o:ole="">
            <v:imagedata r:id="rId72" o:title=""/>
          </v:shape>
          <o:OLEObject Type="Embed" ProgID="Equation.DSMT4" ShapeID="_x0000_i1057" DrawAspect="Content" ObjectID="_1690479674" r:id="rId73"/>
        </w:object>
      </w:r>
      <w:r w:rsidRPr="00D85BF3">
        <w:rPr>
          <w:rFonts w:ascii="Palatino Linotype" w:hAnsi="Palatino Linotype"/>
          <w:sz w:val="24"/>
          <w:szCs w:val="24"/>
        </w:rPr>
        <w:t xml:space="preserve"> .</w:t>
      </w:r>
      <w:r w:rsidR="00714D35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Chứng tỏ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20" w:dyaOrig="260" w14:anchorId="3A837633">
          <v:shape id="_x0000_i1058" type="#_x0000_t75" style="width:11.5pt;height:13pt" o:ole="">
            <v:imagedata r:id="rId74" o:title=""/>
          </v:shape>
          <o:OLEObject Type="Embed" ProgID="Equation.DSMT4" ShapeID="_x0000_i1058" DrawAspect="Content" ObjectID="_1690479675" r:id="rId75"/>
        </w:object>
      </w:r>
      <w:r w:rsidRPr="00D85BF3">
        <w:rPr>
          <w:rFonts w:ascii="Palatino Linotype" w:hAnsi="Palatino Linotype"/>
          <w:sz w:val="24"/>
          <w:szCs w:val="24"/>
        </w:rPr>
        <w:t xml:space="preserve"> luôn nhận giá trị âm với mọi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740" w:dyaOrig="279" w14:anchorId="605A5925">
          <v:shape id="_x0000_i1059" type="#_x0000_t75" style="width:36.5pt;height:14.5pt" o:ole="">
            <v:imagedata r:id="rId76" o:title=""/>
          </v:shape>
          <o:OLEObject Type="Embed" ProgID="Equation.DSMT4" ShapeID="_x0000_i1059" DrawAspect="Content" ObjectID="_1690479676" r:id="rId77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14:paraId="4C255A4D" w14:textId="77777777" w:rsidR="00D85BF3" w:rsidRPr="00D85BF3" w:rsidRDefault="001A5FA4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0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85BF3" w:rsidRPr="00D85BF3">
        <w:rPr>
          <w:rFonts w:ascii="Palatino Linotype" w:hAnsi="Palatino Linotype"/>
          <w:sz w:val="24"/>
          <w:szCs w:val="24"/>
        </w:rPr>
        <w:t>Tìm x biết:</w:t>
      </w:r>
    </w:p>
    <w:p w14:paraId="50061284" w14:textId="77777777"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2260" w:dyaOrig="340" w14:anchorId="051AB963">
          <v:shape id="_x0000_i1060" type="#_x0000_t75" style="width:113pt;height:17pt" o:ole="">
            <v:imagedata r:id="rId78" o:title=""/>
          </v:shape>
          <o:OLEObject Type="Embed" ProgID="Equation.DSMT4" ShapeID="_x0000_i1060" DrawAspect="Content" ObjectID="_1690479677" r:id="rId7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  <w:t>vớ</w:t>
      </w:r>
      <w:r>
        <w:rPr>
          <w:rFonts w:ascii="Palatino Linotype" w:hAnsi="Palatino Linotype"/>
          <w:sz w:val="24"/>
          <w:szCs w:val="24"/>
        </w:rPr>
        <w:t xml:space="preserve">i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 w14:anchorId="6D46AF61">
          <v:shape id="_x0000_i1061" type="#_x0000_t75" style="width:10pt;height:10pt" o:ole="">
            <v:imagedata r:id="rId80" o:title=""/>
          </v:shape>
          <o:OLEObject Type="Embed" ProgID="Equation.DSMT4" ShapeID="_x0000_i1061" DrawAspect="Content" ObjectID="_1690479678" r:id="rId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là hằng số.</w:t>
      </w:r>
    </w:p>
    <w:p w14:paraId="140123ED" w14:textId="77777777" w:rsid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1980" w:dyaOrig="340" w14:anchorId="4BC300B7">
          <v:shape id="_x0000_i1062" type="#_x0000_t75" style="width:99pt;height:17pt" o:ole="">
            <v:imagedata r:id="rId82" o:title=""/>
          </v:shape>
          <o:OLEObject Type="Embed" ProgID="Equation.DSMT4" ShapeID="_x0000_i1062" DrawAspect="Content" ObjectID="_1690479679" r:id="rId8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với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 w14:anchorId="12FF5CA7">
          <v:shape id="_x0000_i1063" type="#_x0000_t75" style="width:10pt;height:10pt" o:ole="">
            <v:imagedata r:id="rId80" o:title=""/>
          </v:shape>
          <o:OLEObject Type="Embed" ProgID="Equation.DSMT4" ShapeID="_x0000_i1063" DrawAspect="Content" ObjectID="_1690479680" r:id="rId84"/>
        </w:object>
      </w:r>
      <w:r w:rsidRPr="00D85BF3">
        <w:rPr>
          <w:rFonts w:ascii="Palatino Linotype" w:hAnsi="Palatino Linotype"/>
          <w:sz w:val="24"/>
          <w:szCs w:val="24"/>
        </w:rPr>
        <w:t xml:space="preserve">là hằng số, 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1780" w:dyaOrig="279" w14:anchorId="699222EB">
          <v:shape id="_x0000_i1064" type="#_x0000_t75" style="width:89pt;height:14pt" o:ole="">
            <v:imagedata r:id="rId85" o:title=""/>
          </v:shape>
          <o:OLEObject Type="Embed" ProgID="Equation.DSMT4" ShapeID="_x0000_i1064" DrawAspect="Content" ObjectID="_1690479681" r:id="rId8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ACC0A00" w14:textId="77777777" w:rsidR="00714D35" w:rsidRDefault="00714D35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14:paraId="50A85FBD" w14:textId="77777777" w:rsidR="00421FF9" w:rsidRPr="00D85BF3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14:paraId="666DC946" w14:textId="77777777"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proofErr w:type="gramStart"/>
      <w:r w:rsidRPr="00D85BF3">
        <w:rPr>
          <w:rFonts w:ascii="Palatino Linotype" w:hAnsi="Palatino Linotype"/>
          <w:b/>
          <w:sz w:val="24"/>
          <w:szCs w:val="24"/>
          <w:u w:val="single"/>
        </w:rPr>
        <w:t>1</w:t>
      </w:r>
      <w:r w:rsidRPr="00D85BF3">
        <w:rPr>
          <w:rFonts w:ascii="Palatino Linotype" w:hAnsi="Palatino Linotype"/>
          <w:sz w:val="24"/>
          <w:szCs w:val="24"/>
        </w:rPr>
        <w:t xml:space="preserve"> :</w:t>
      </w:r>
      <w:proofErr w:type="gramEnd"/>
      <w:r w:rsidRPr="00D85BF3">
        <w:rPr>
          <w:rFonts w:ascii="Palatino Linotype" w:hAnsi="Palatino Linotype"/>
          <w:sz w:val="24"/>
          <w:szCs w:val="24"/>
        </w:rPr>
        <w:t xml:space="preserve"> Cho phân thức: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580" w:dyaOrig="660" w14:anchorId="265290AD">
          <v:shape id="_x0000_i1065" type="#_x0000_t75" style="width:29pt;height:33pt" o:ole="">
            <v:imagedata r:id="rId87" o:title=""/>
          </v:shape>
          <o:OLEObject Type="Embed" ProgID="Equation.3" ShapeID="_x0000_i1065" DrawAspect="Content" ObjectID="_1690479682" r:id="rId88"/>
        </w:object>
      </w:r>
      <w:r w:rsidRPr="00D85BF3">
        <w:rPr>
          <w:rFonts w:ascii="Palatino Linotype" w:hAnsi="Palatino Linotype"/>
          <w:sz w:val="24"/>
          <w:szCs w:val="24"/>
        </w:rPr>
        <w:t>. Nhân tử chung của tử và mẫu là:</w:t>
      </w:r>
    </w:p>
    <w:p w14:paraId="1CCF66B0" w14:textId="77777777"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.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320" w:dyaOrig="260" w14:anchorId="488507A0">
          <v:shape id="_x0000_i1066" type="#_x0000_t75" style="width:16pt;height:13pt" o:ole="">
            <v:imagedata r:id="rId89" o:title=""/>
          </v:shape>
          <o:OLEObject Type="Embed" ProgID="Equation.DSMT4" ShapeID="_x0000_i1066" DrawAspect="Content" ObjectID="_1690479683" r:id="rId9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.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60" w:dyaOrig="320" w14:anchorId="3282699B">
          <v:shape id="_x0000_i1067" type="#_x0000_t75" style="width:13pt;height:16pt" o:ole="">
            <v:imagedata r:id="rId91" o:title=""/>
          </v:shape>
          <o:OLEObject Type="Embed" ProgID="Equation.DSMT4" ShapeID="_x0000_i1067" DrawAspect="Content" ObjectID="_1690479684" r:id="rId9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C.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380" w:dyaOrig="320" w14:anchorId="501A290A">
          <v:shape id="_x0000_i1068" type="#_x0000_t75" style="width:19pt;height:16pt" o:ole="">
            <v:imagedata r:id="rId93" o:title=""/>
          </v:shape>
          <o:OLEObject Type="Embed" ProgID="Equation.DSMT4" ShapeID="_x0000_i1068" DrawAspect="Content" ObjectID="_1690479685" r:id="rId9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D.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300" w:dyaOrig="260" w14:anchorId="16A53449">
          <v:shape id="_x0000_i1069" type="#_x0000_t75" style="width:15pt;height:13pt" o:ole="">
            <v:imagedata r:id="rId95" o:title=""/>
          </v:shape>
          <o:OLEObject Type="Embed" ProgID="Equation.DSMT4" ShapeID="_x0000_i1069" DrawAspect="Content" ObjectID="_1690479686" r:id="rId96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5BA322C3" w14:textId="77777777"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D85BF3">
        <w:rPr>
          <w:rFonts w:ascii="Palatino Linotype" w:hAnsi="Palatino Linotype"/>
          <w:sz w:val="24"/>
          <w:szCs w:val="24"/>
        </w:rPr>
        <w:t xml:space="preserve">: Phân thức: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40" w:dyaOrig="660" w14:anchorId="5AD38B37">
          <v:shape id="_x0000_i1070" type="#_x0000_t75" style="width:47pt;height:33pt" o:ole="">
            <v:imagedata r:id="rId97" o:title=""/>
          </v:shape>
          <o:OLEObject Type="Embed" ProgID="Equation.DSMT4" ShapeID="_x0000_i1070" DrawAspect="Content" ObjectID="_1690479687" r:id="rId98"/>
        </w:object>
      </w:r>
      <w:r w:rsidRPr="00D85BF3">
        <w:rPr>
          <w:rFonts w:ascii="Palatino Linotype" w:hAnsi="Palatino Linotype"/>
          <w:sz w:val="24"/>
          <w:szCs w:val="24"/>
        </w:rPr>
        <w:t xml:space="preserve">  rút gọn thành:</w:t>
      </w:r>
    </w:p>
    <w:p w14:paraId="1C796EDB" w14:textId="77777777"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620" w:dyaOrig="660" w14:anchorId="0090ADC0">
          <v:shape id="_x0000_i1071" type="#_x0000_t75" style="width:31pt;height:33pt" o:ole="">
            <v:imagedata r:id="rId99" o:title=""/>
          </v:shape>
          <o:OLEObject Type="Embed" ProgID="Equation.DSMT4" ShapeID="_x0000_i1071" DrawAspect="Content" ObjectID="_1690479688" r:id="rId100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.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620" w:dyaOrig="660" w14:anchorId="49666063">
          <v:shape id="_x0000_i1072" type="#_x0000_t75" style="width:31pt;height:33pt" o:ole="">
            <v:imagedata r:id="rId101" o:title=""/>
          </v:shape>
          <o:OLEObject Type="Embed" ProgID="Equation.DSMT4" ShapeID="_x0000_i1072" DrawAspect="Content" ObjectID="_1690479689" r:id="rId102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C.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20" w:dyaOrig="620" w14:anchorId="778C944C">
          <v:shape id="_x0000_i1073" type="#_x0000_t75" style="width:11pt;height:31pt" o:ole="">
            <v:imagedata r:id="rId103" o:title=""/>
          </v:shape>
          <o:OLEObject Type="Embed" ProgID="Equation.3" ShapeID="_x0000_i1073" DrawAspect="Content" ObjectID="_1690479690" r:id="rId104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D. </w:t>
      </w:r>
      <w:r w:rsidRPr="00D85BF3">
        <w:rPr>
          <w:rFonts w:ascii="Palatino Linotype" w:hAnsi="Palatino Linotype"/>
          <w:position w:val="-26"/>
          <w:sz w:val="24"/>
          <w:szCs w:val="24"/>
        </w:rPr>
        <w:object w:dxaOrig="620" w:dyaOrig="680" w14:anchorId="67222736">
          <v:shape id="_x0000_i1074" type="#_x0000_t75" style="width:31pt;height:34pt" o:ole="">
            <v:imagedata r:id="rId105" o:title=""/>
          </v:shape>
          <o:OLEObject Type="Embed" ProgID="Equation.DSMT4" ShapeID="_x0000_i1074" DrawAspect="Content" ObjectID="_1690479691" r:id="rId106"/>
        </w:object>
      </w:r>
    </w:p>
    <w:p w14:paraId="799E7D21" w14:textId="77777777"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3:</w:t>
      </w:r>
      <w:r w:rsidRPr="00D85BF3">
        <w:rPr>
          <w:rFonts w:ascii="Palatino Linotype" w:hAnsi="Palatino Linotype"/>
          <w:sz w:val="24"/>
          <w:szCs w:val="24"/>
        </w:rPr>
        <w:t xml:space="preserve"> Phân thức: </w: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1080" w:dyaOrig="880" w14:anchorId="24472959">
          <v:shape id="_x0000_i1075" type="#_x0000_t75" style="width:54pt;height:44pt" o:ole="">
            <v:imagedata r:id="rId107" o:title=""/>
          </v:shape>
          <o:OLEObject Type="Embed" ProgID="Equation.DSMT4" ShapeID="_x0000_i1075" DrawAspect="Content" ObjectID="_1690479692" r:id="rId108"/>
        </w:object>
      </w:r>
      <w:r w:rsidRPr="00D85BF3">
        <w:rPr>
          <w:rFonts w:ascii="Palatino Linotype" w:hAnsi="Palatino Linotype"/>
          <w:sz w:val="24"/>
          <w:szCs w:val="24"/>
        </w:rPr>
        <w:t xml:space="preserve">  rút gọn thành:</w:t>
      </w:r>
    </w:p>
    <w:p w14:paraId="50335652" w14:textId="77777777"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>A.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420" w:dyaOrig="620" w14:anchorId="5909EFEE">
          <v:shape id="_x0000_i1076" type="#_x0000_t75" style="width:21pt;height:31pt" o:ole="">
            <v:imagedata r:id="rId109" o:title=""/>
          </v:shape>
          <o:OLEObject Type="Embed" ProgID="Equation.3" ShapeID="_x0000_i1076" DrawAspect="Content" ObjectID="_1690479693" r:id="rId110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B.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40" w:dyaOrig="620" w14:anchorId="6D466AEE">
          <v:shape id="_x0000_i1077" type="#_x0000_t75" style="width:12pt;height:31pt" o:ole="">
            <v:imagedata r:id="rId111" o:title=""/>
          </v:shape>
          <o:OLEObject Type="Embed" ProgID="Equation.3" ShapeID="_x0000_i1077" DrawAspect="Content" ObjectID="_1690479694" r:id="rId112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C. </w:t>
      </w:r>
      <w:r w:rsidR="00714D35" w:rsidRPr="00714D35">
        <w:rPr>
          <w:rFonts w:ascii="Palatino Linotype" w:hAnsi="Palatino Linotype"/>
          <w:position w:val="-4"/>
          <w:sz w:val="24"/>
          <w:szCs w:val="24"/>
        </w:rPr>
        <w:object w:dxaOrig="440" w:dyaOrig="200" w14:anchorId="418114C3">
          <v:shape id="_x0000_i1078" type="#_x0000_t75" style="width:22pt;height:10pt" o:ole="">
            <v:imagedata r:id="rId113" o:title=""/>
          </v:shape>
          <o:OLEObject Type="Embed" ProgID="Equation.DSMT4" ShapeID="_x0000_i1078" DrawAspect="Content" ObjectID="_1690479695" r:id="rId114"/>
        </w:object>
      </w:r>
      <w:r w:rsidR="00714D35">
        <w:rPr>
          <w:rFonts w:ascii="Palatino Linotype" w:hAnsi="Palatino Linotype"/>
          <w:sz w:val="24"/>
          <w:szCs w:val="24"/>
        </w:rPr>
        <w:t xml:space="preserve"> </w:t>
      </w:r>
      <w:r w:rsidR="00714D35">
        <w:rPr>
          <w:rFonts w:ascii="Palatino Linotype" w:hAnsi="Palatino Linotype"/>
          <w:sz w:val="24"/>
          <w:szCs w:val="24"/>
        </w:rPr>
        <w:tab/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 xml:space="preserve">D. </w: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960" w:dyaOrig="800" w14:anchorId="100650B0">
          <v:shape id="_x0000_i1079" type="#_x0000_t75" style="width:48pt;height:40pt" o:ole="">
            <v:imagedata r:id="rId115" o:title=""/>
          </v:shape>
          <o:OLEObject Type="Embed" ProgID="Equation.DSMT4" ShapeID="_x0000_i1079" DrawAspect="Content" ObjectID="_1690479696" r:id="rId116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14:paraId="5C836107" w14:textId="77777777"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lastRenderedPageBreak/>
        <w:t>Câu 4: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Đẳng thức </w:t>
      </w:r>
      <w:r w:rsidR="00714D35" w:rsidRPr="00D85BF3">
        <w:rPr>
          <w:rFonts w:ascii="Palatino Linotype" w:hAnsi="Palatino Linotype"/>
          <w:position w:val="-28"/>
          <w:sz w:val="24"/>
          <w:szCs w:val="24"/>
        </w:rPr>
        <w:object w:dxaOrig="2140" w:dyaOrig="700" w14:anchorId="5D522D3A">
          <v:shape id="_x0000_i1080" type="#_x0000_t75" style="width:107pt;height:35pt" o:ole="">
            <v:imagedata r:id="rId117" o:title=""/>
          </v:shape>
          <o:OLEObject Type="Embed" ProgID="Equation.DSMT4" ShapeID="_x0000_i1080" DrawAspect="Content" ObjectID="_1690479697" r:id="rId118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>Đú</w:t>
      </w:r>
      <w:r>
        <w:rPr>
          <w:rFonts w:ascii="Palatino Linotype" w:hAnsi="Palatino Linotype"/>
          <w:sz w:val="24"/>
          <w:szCs w:val="24"/>
        </w:rPr>
        <w:t>ng.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B. Sai</w:t>
      </w:r>
    </w:p>
    <w:p w14:paraId="372E3032" w14:textId="77777777"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5: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Đẳng thức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460" w:dyaOrig="620" w14:anchorId="349DFA3D">
          <v:shape id="_x0000_i1081" type="#_x0000_t75" style="width:123pt;height:31pt" o:ole="">
            <v:imagedata r:id="rId119" o:title=""/>
          </v:shape>
          <o:OLEObject Type="Embed" ProgID="Equation.3" ShapeID="_x0000_i1081" DrawAspect="Content" ObjectID="_1690479698" r:id="rId120"/>
        </w:objec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A.Đú</w:t>
      </w:r>
      <w:r>
        <w:rPr>
          <w:rFonts w:ascii="Palatino Linotype" w:hAnsi="Palatino Linotype"/>
          <w:sz w:val="24"/>
          <w:szCs w:val="24"/>
        </w:rPr>
        <w:t>ng.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>B. Sai</w:t>
      </w:r>
    </w:p>
    <w:p w14:paraId="01FBC22A" w14:textId="77777777"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proofErr w:type="gramStart"/>
      <w:r w:rsidRPr="00D85BF3"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D85BF3">
        <w:rPr>
          <w:rFonts w:ascii="Palatino Linotype" w:hAnsi="Palatino Linotype"/>
          <w:sz w:val="24"/>
          <w:szCs w:val="24"/>
        </w:rPr>
        <w:t xml:space="preserve"> :</w:t>
      </w:r>
      <w:proofErr w:type="gramEnd"/>
      <w:r w:rsidRPr="00D85BF3">
        <w:rPr>
          <w:rFonts w:ascii="Palatino Linotype" w:hAnsi="Palatino Linotype"/>
          <w:sz w:val="24"/>
          <w:szCs w:val="24"/>
        </w:rPr>
        <w:t xml:space="preserve"> Ghép mỗi ý ở cột A với một ý ở cột B để có khẳng định đúng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2349"/>
        <w:gridCol w:w="1944"/>
      </w:tblGrid>
      <w:tr w:rsidR="00D85BF3" w:rsidRPr="00D85BF3" w14:paraId="77EB92CE" w14:textId="77777777" w:rsidTr="001A5FA4">
        <w:trPr>
          <w:jc w:val="center"/>
        </w:trPr>
        <w:tc>
          <w:tcPr>
            <w:tcW w:w="3600" w:type="dxa"/>
          </w:tcPr>
          <w:p w14:paraId="32546A20" w14:textId="77777777" w:rsidR="00D85BF3" w:rsidRPr="00D85BF3" w:rsidRDefault="00D85BF3" w:rsidP="001A5FA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293" w:type="dxa"/>
            <w:gridSpan w:val="2"/>
          </w:tcPr>
          <w:p w14:paraId="6B780F30" w14:textId="77777777" w:rsidR="00D85BF3" w:rsidRPr="00D85BF3" w:rsidRDefault="00D85BF3" w:rsidP="001A5FA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D85BF3" w:rsidRPr="00D85BF3" w14:paraId="657E34DC" w14:textId="77777777" w:rsidTr="00D85BF3">
        <w:trPr>
          <w:jc w:val="center"/>
        </w:trPr>
        <w:tc>
          <w:tcPr>
            <w:tcW w:w="3600" w:type="dxa"/>
          </w:tcPr>
          <w:p w14:paraId="236BD81B" w14:textId="77777777"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a) 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020" w:dyaOrig="660" w14:anchorId="2B95CCC7">
                <v:shape id="_x0000_i1082" type="#_x0000_t75" style="width:51pt;height:33pt" o:ole="">
                  <v:imagedata r:id="rId121" o:title=""/>
                </v:shape>
                <o:OLEObject Type="Embed" ProgID="Equation.3" ShapeID="_x0000_i1082" DrawAspect="Content" ObjectID="_1690479699" r:id="rId122"/>
              </w:object>
            </w:r>
          </w:p>
        </w:tc>
        <w:tc>
          <w:tcPr>
            <w:tcW w:w="2349" w:type="dxa"/>
          </w:tcPr>
          <w:p w14:paraId="7B4E539B" w14:textId="77777777"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1)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 w14:anchorId="2CDDC73C">
                <v:shape id="_x0000_i1083" type="#_x0000_t75" style="width:29pt;height:31pt" o:ole="">
                  <v:imagedata r:id="rId123" o:title=""/>
                </v:shape>
                <o:OLEObject Type="Embed" ProgID="Equation.3" ShapeID="_x0000_i1083" DrawAspect="Content" ObjectID="_1690479700" r:id="rId124"/>
              </w:object>
            </w:r>
          </w:p>
        </w:tc>
        <w:tc>
          <w:tcPr>
            <w:tcW w:w="1944" w:type="dxa"/>
          </w:tcPr>
          <w:p w14:paraId="06EA4C4F" w14:textId="77777777"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00" w:dyaOrig="660" w14:anchorId="53311393">
                <v:shape id="_x0000_i1084" type="#_x0000_t75" style="width:40pt;height:33pt" o:ole="">
                  <v:imagedata r:id="rId125" o:title=""/>
                </v:shape>
                <o:OLEObject Type="Embed" ProgID="Equation.DSMT4" ShapeID="_x0000_i1084" DrawAspect="Content" ObjectID="_1690479701" r:id="rId126"/>
              </w:object>
            </w: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D85BF3" w:rsidRPr="00D85BF3" w14:paraId="64F278C2" w14:textId="77777777" w:rsidTr="00D85BF3">
        <w:trPr>
          <w:jc w:val="center"/>
        </w:trPr>
        <w:tc>
          <w:tcPr>
            <w:tcW w:w="3600" w:type="dxa"/>
          </w:tcPr>
          <w:p w14:paraId="35BEC4AC" w14:textId="77777777"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b)   </w:t>
            </w:r>
            <w:r w:rsidRPr="00D85BF3">
              <w:rPr>
                <w:rFonts w:ascii="Palatino Linotype" w:hAnsi="Palatino Linotype"/>
                <w:position w:val="-30"/>
                <w:sz w:val="24"/>
                <w:szCs w:val="24"/>
              </w:rPr>
              <w:object w:dxaOrig="1020" w:dyaOrig="720" w14:anchorId="1CC8D2E2">
                <v:shape id="_x0000_i1085" type="#_x0000_t75" style="width:51pt;height:36pt" o:ole="">
                  <v:imagedata r:id="rId127" o:title=""/>
                </v:shape>
                <o:OLEObject Type="Embed" ProgID="Equation.3" ShapeID="_x0000_i1085" DrawAspect="Content" ObjectID="_1690479702" r:id="rId128"/>
              </w:object>
            </w:r>
          </w:p>
        </w:tc>
        <w:tc>
          <w:tcPr>
            <w:tcW w:w="2349" w:type="dxa"/>
          </w:tcPr>
          <w:p w14:paraId="728BD1C6" w14:textId="77777777"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 w14:anchorId="5F4EF1D4">
                <v:shape id="_x0000_i1086" type="#_x0000_t75" style="width:29pt;height:31pt" o:ole="">
                  <v:imagedata r:id="rId129" o:title=""/>
                </v:shape>
                <o:OLEObject Type="Embed" ProgID="Equation.3" ShapeID="_x0000_i1086" DrawAspect="Content" ObjectID="_1690479703" r:id="rId130"/>
              </w:object>
            </w:r>
          </w:p>
        </w:tc>
        <w:tc>
          <w:tcPr>
            <w:tcW w:w="1944" w:type="dxa"/>
          </w:tcPr>
          <w:p w14:paraId="78FB8A38" w14:textId="77777777" w:rsidR="00D85BF3" w:rsidRPr="00D85BF3" w:rsidRDefault="00D85BF3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4)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 w14:anchorId="72A04806">
                <v:shape id="_x0000_i1087" type="#_x0000_t75" style="width:29pt;height:31pt" o:ole="">
                  <v:imagedata r:id="rId131" o:title=""/>
                </v:shape>
                <o:OLEObject Type="Embed" ProgID="Equation.3" ShapeID="_x0000_i1087" DrawAspect="Content" ObjectID="_1690479704" r:id="rId132"/>
              </w:object>
            </w: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714D35" w:rsidRPr="00D85BF3" w14:paraId="4CD800EA" w14:textId="77777777" w:rsidTr="00714D35">
        <w:trPr>
          <w:jc w:val="center"/>
        </w:trPr>
        <w:tc>
          <w:tcPr>
            <w:tcW w:w="3600" w:type="dxa"/>
          </w:tcPr>
          <w:p w14:paraId="450F9267" w14:textId="77777777" w:rsidR="00714D35" w:rsidRPr="00D85BF3" w:rsidRDefault="00714D35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D85BF3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D85BF3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40" w:dyaOrig="660" w14:anchorId="09F8119C">
                <v:shape id="_x0000_i1088" type="#_x0000_t75" style="width:62pt;height:33pt" o:ole="">
                  <v:imagedata r:id="rId133" o:title=""/>
                </v:shape>
                <o:OLEObject Type="Embed" ProgID="Equation.3" ShapeID="_x0000_i1088" DrawAspect="Content" ObjectID="_1690479705" r:id="rId134"/>
              </w:object>
            </w:r>
          </w:p>
        </w:tc>
        <w:tc>
          <w:tcPr>
            <w:tcW w:w="4293" w:type="dxa"/>
            <w:gridSpan w:val="2"/>
            <w:vAlign w:val="center"/>
          </w:tcPr>
          <w:p w14:paraId="017050CA" w14:textId="77777777" w:rsidR="00714D35" w:rsidRDefault="00714D35" w:rsidP="00D85BF3">
            <w:pPr>
              <w:rPr>
                <w:rFonts w:ascii="Palatino Linotype" w:hAnsi="Palatino Linotype"/>
                <w:sz w:val="24"/>
                <w:szCs w:val="24"/>
              </w:rPr>
            </w:pPr>
            <w:r w:rsidRPr="00714D35">
              <w:rPr>
                <w:rFonts w:ascii="Palatino Linotype" w:hAnsi="Palatino Linotype"/>
                <w:sz w:val="24"/>
                <w:szCs w:val="24"/>
              </w:rPr>
              <w:t>a)  …..</w:t>
            </w:r>
            <w:r w:rsidRPr="00714D35">
              <w:rPr>
                <w:rFonts w:ascii="Palatino Linotype" w:hAnsi="Palatino Linotype"/>
                <w:sz w:val="24"/>
                <w:szCs w:val="24"/>
              </w:rPr>
              <w:tab/>
            </w:r>
            <w:r w:rsidRPr="00714D35">
              <w:rPr>
                <w:rFonts w:ascii="Palatino Linotype" w:hAnsi="Palatino Linotype"/>
                <w:sz w:val="24"/>
                <w:szCs w:val="24"/>
              </w:rPr>
              <w:tab/>
              <w:t>b) ……</w:t>
            </w:r>
            <w:r>
              <w:rPr>
                <w:rFonts w:ascii="Palatino Linotype" w:hAnsi="Palatino Linotype"/>
                <w:sz w:val="24"/>
                <w:szCs w:val="24"/>
              </w:rPr>
              <w:t>..</w:t>
            </w:r>
            <w:r>
              <w:rPr>
                <w:rFonts w:ascii="Palatino Linotype" w:hAnsi="Palatino Linotype"/>
                <w:sz w:val="24"/>
                <w:szCs w:val="24"/>
              </w:rPr>
              <w:tab/>
            </w:r>
            <w:r w:rsidRPr="00714D35">
              <w:rPr>
                <w:rFonts w:ascii="Palatino Linotype" w:hAnsi="Palatino Linotype"/>
                <w:sz w:val="24"/>
                <w:szCs w:val="24"/>
              </w:rPr>
              <w:t>c) ……</w:t>
            </w:r>
          </w:p>
        </w:tc>
      </w:tr>
    </w:tbl>
    <w:p w14:paraId="15A7FF4E" w14:textId="77777777" w:rsidR="00714D35" w:rsidRDefault="00714D35" w:rsidP="00D85BF3">
      <w:pPr>
        <w:rPr>
          <w:rFonts w:ascii="Palatino Linotype" w:hAnsi="Palatino Linotype"/>
          <w:sz w:val="24"/>
          <w:szCs w:val="24"/>
        </w:rPr>
      </w:pPr>
    </w:p>
    <w:p w14:paraId="68FA20A9" w14:textId="77777777"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D85BF3">
        <w:rPr>
          <w:rFonts w:ascii="Palatino Linotype" w:hAnsi="Palatino Linotype"/>
          <w:sz w:val="24"/>
          <w:szCs w:val="24"/>
        </w:rPr>
        <w:t>: Điền vào chỗ trống để được kết quả đúng:</w:t>
      </w:r>
    </w:p>
    <w:p w14:paraId="5EC3DE9E" w14:textId="77777777" w:rsidR="00D85BF3" w:rsidRPr="00D85BF3" w:rsidRDefault="00D85BF3" w:rsidP="00D85BF3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ab/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1880" w:dyaOrig="720" w14:anchorId="0CC831DE">
          <v:shape id="_x0000_i1089" type="#_x0000_t75" style="width:94pt;height:36pt" o:ole="">
            <v:imagedata r:id="rId135" o:title=""/>
          </v:shape>
          <o:OLEObject Type="Embed" ProgID="Equation.DSMT4" ShapeID="_x0000_i1089" DrawAspect="Content" ObjectID="_1690479706" r:id="rId136"/>
        </w:object>
      </w:r>
      <w:r w:rsidRPr="00D85BF3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……………..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/>
          <w:position w:val="-26"/>
          <w:sz w:val="24"/>
          <w:szCs w:val="24"/>
        </w:rPr>
        <w:object w:dxaOrig="1240" w:dyaOrig="700" w14:anchorId="772DBADB">
          <v:shape id="_x0000_i1090" type="#_x0000_t75" style="width:62pt;height:35pt" o:ole="">
            <v:imagedata r:id="rId137" o:title=""/>
          </v:shape>
          <o:OLEObject Type="Embed" ProgID="Equation.DSMT4" ShapeID="_x0000_i1090" DrawAspect="Content" ObjectID="_1690479707" r:id="rId138"/>
        </w:object>
      </w:r>
      <w:r>
        <w:rPr>
          <w:rFonts w:ascii="Palatino Linotype" w:hAnsi="Palatino Linotype"/>
          <w:sz w:val="24"/>
          <w:szCs w:val="24"/>
        </w:rPr>
        <w:t>…………………..</w:t>
      </w:r>
    </w:p>
    <w:p w14:paraId="1B402A78" w14:textId="77777777" w:rsidR="00421FF9" w:rsidRPr="00D85BF3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14:paraId="07A9F39F" w14:textId="77777777" w:rsidR="000242BB" w:rsidRPr="00D85BF3" w:rsidRDefault="000242BB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14:paraId="1DF3CCD1" w14:textId="77777777" w:rsidR="00421FF9" w:rsidRDefault="00421FF9" w:rsidP="00421FF9">
      <w:pPr>
        <w:rPr>
          <w:rFonts w:ascii="Palatino Linotype" w:hAnsi="Palatino Linotype"/>
          <w:sz w:val="24"/>
          <w:szCs w:val="24"/>
        </w:rPr>
      </w:pPr>
    </w:p>
    <w:p w14:paraId="2D052E4A" w14:textId="77777777"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14:paraId="3ACDA7D9" w14:textId="77777777"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14:paraId="7EACF6EF" w14:textId="77777777"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14:paraId="4C8A3D7D" w14:textId="77777777"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14:paraId="6E65B841" w14:textId="77777777" w:rsidR="00714D35" w:rsidRDefault="00714D35" w:rsidP="00421FF9">
      <w:pPr>
        <w:rPr>
          <w:rFonts w:ascii="Palatino Linotype" w:hAnsi="Palatino Linotype"/>
          <w:sz w:val="24"/>
          <w:szCs w:val="24"/>
        </w:rPr>
      </w:pPr>
    </w:p>
    <w:p w14:paraId="4F5A7944" w14:textId="77777777" w:rsidR="00421FF9" w:rsidRPr="00D85BF3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14:paraId="5CEB1605" w14:textId="77777777" w:rsidR="00C66333" w:rsidRPr="00D85BF3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14:paraId="41B8A25F" w14:textId="77777777" w:rsidR="000E286D" w:rsidRPr="00D85BF3" w:rsidRDefault="001A5FA4" w:rsidP="00672D86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0E286D"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Ự LUẬN</w:t>
      </w:r>
    </w:p>
    <w:p w14:paraId="6339E735" w14:textId="77777777" w:rsidR="001A5FA4" w:rsidRPr="00D85BF3" w:rsidRDefault="001A5FA4" w:rsidP="00714D35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1180" w:dyaOrig="700" w14:anchorId="30666004">
          <v:shape id="_x0000_i1091" type="#_x0000_t75" style="width:59pt;height:35pt" o:ole="">
            <v:imagedata r:id="rId139" o:title=""/>
          </v:shape>
          <o:OLEObject Type="Embed" ProgID="Equation.DSMT4" ShapeID="_x0000_i1091" DrawAspect="Content" ObjectID="_1690479708" r:id="rId140"/>
        </w:object>
      </w:r>
      <w:r w:rsidRPr="00D85BF3">
        <w:rPr>
          <w:rFonts w:ascii="Palatino Linotype" w:hAnsi="Palatino Linotype"/>
          <w:sz w:val="24"/>
          <w:szCs w:val="24"/>
        </w:rPr>
        <w:t xml:space="preserve">; </w:t>
      </w:r>
      <w:r w:rsidRPr="00D85BF3">
        <w:rPr>
          <w:rFonts w:ascii="Palatino Linotype" w:hAnsi="Palatino Linotype"/>
          <w:sz w:val="24"/>
          <w:szCs w:val="24"/>
        </w:rPr>
        <w:tab/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1460" w:dyaOrig="740" w14:anchorId="627E480D">
          <v:shape id="_x0000_i1092" type="#_x0000_t75" style="width:73pt;height:37pt" o:ole="">
            <v:imagedata r:id="rId141" o:title=""/>
          </v:shape>
          <o:OLEObject Type="Embed" ProgID="Equation.DSMT4" ShapeID="_x0000_i1092" DrawAspect="Content" ObjectID="_1690479709" r:id="rId142"/>
        </w:object>
      </w:r>
      <w:r w:rsidRPr="00D85BF3">
        <w:rPr>
          <w:rFonts w:ascii="Palatino Linotype" w:hAnsi="Palatino Linotype"/>
          <w:sz w:val="24"/>
          <w:szCs w:val="24"/>
        </w:rPr>
        <w:t xml:space="preserve">; </w:t>
      </w:r>
      <w:r w:rsidRPr="00D85BF3">
        <w:rPr>
          <w:rFonts w:ascii="Palatino Linotype" w:hAnsi="Palatino Linotype"/>
          <w:sz w:val="24"/>
          <w:szCs w:val="24"/>
        </w:rPr>
        <w:tab/>
        <w:t xml:space="preserve">c) 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1640" w:dyaOrig="740" w14:anchorId="219F0952">
          <v:shape id="_x0000_i1093" type="#_x0000_t75" style="width:82pt;height:37pt" o:ole="">
            <v:imagedata r:id="rId143" o:title=""/>
          </v:shape>
          <o:OLEObject Type="Embed" ProgID="Equation.DSMT4" ShapeID="_x0000_i1093" DrawAspect="Content" ObjectID="_1690479710" r:id="rId144"/>
        </w:object>
      </w:r>
      <w:r w:rsidRPr="00D85BF3">
        <w:rPr>
          <w:rFonts w:ascii="Palatino Linotype" w:hAnsi="Palatino Linotype"/>
          <w:sz w:val="24"/>
          <w:szCs w:val="24"/>
        </w:rPr>
        <w:t xml:space="preserve"> ; </w:t>
      </w:r>
      <w:r w:rsidRPr="00D85BF3">
        <w:rPr>
          <w:rFonts w:ascii="Palatino Linotype" w:hAnsi="Palatino Linotype"/>
          <w:sz w:val="24"/>
          <w:szCs w:val="24"/>
        </w:rPr>
        <w:tab/>
      </w:r>
      <w:r w:rsidRPr="00D85BF3">
        <w:rPr>
          <w:rFonts w:ascii="Palatino Linotype" w:hAnsi="Palatino Linotype"/>
          <w:sz w:val="24"/>
          <w:szCs w:val="24"/>
        </w:rPr>
        <w:tab/>
        <w:t xml:space="preserve">d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1380" w:dyaOrig="740" w14:anchorId="6D354629">
          <v:shape id="_x0000_i1094" type="#_x0000_t75" style="width:69pt;height:37pt" o:ole="">
            <v:imagedata r:id="rId145" o:title=""/>
          </v:shape>
          <o:OLEObject Type="Embed" ProgID="Equation.DSMT4" ShapeID="_x0000_i1094" DrawAspect="Content" ObjectID="_1690479711" r:id="rId146"/>
        </w:object>
      </w:r>
    </w:p>
    <w:p w14:paraId="3F67CE25" w14:textId="77777777" w:rsidR="001A5FA4" w:rsidRPr="00D85BF3" w:rsidRDefault="001A5FA4" w:rsidP="001A5FA4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14:paraId="0C5C3EE1" w14:textId="77777777" w:rsidR="001A5FA4" w:rsidRPr="00D85BF3" w:rsidRDefault="001A5FA4" w:rsidP="00714D35">
      <w:pPr>
        <w:spacing w:after="0" w:line="240" w:lineRule="auto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2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Pr="00D85BF3">
        <w:rPr>
          <w:rFonts w:ascii="Palatino Linotype" w:hAnsi="Palatino Linotype" w:cstheme="majorHAnsi"/>
          <w:sz w:val="24"/>
          <w:szCs w:val="24"/>
        </w:rPr>
        <w:t xml:space="preserve">a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6920" w:dyaOrig="760" w14:anchorId="2FD175A7">
          <v:shape id="_x0000_i1095" type="#_x0000_t75" style="width:346pt;height:38pt" o:ole="">
            <v:imagedata r:id="rId147" o:title=""/>
          </v:shape>
          <o:OLEObject Type="Embed" ProgID="Equation.DSMT4" ShapeID="_x0000_i1095" DrawAspect="Content" ObjectID="_1690479712" r:id="rId148"/>
        </w:object>
      </w:r>
    </w:p>
    <w:p w14:paraId="49E5049F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b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7040" w:dyaOrig="760" w14:anchorId="119B4ABB">
          <v:shape id="_x0000_i1096" type="#_x0000_t75" style="width:352pt;height:38pt" o:ole="">
            <v:imagedata r:id="rId149" o:title=""/>
          </v:shape>
          <o:OLEObject Type="Embed" ProgID="Equation.DSMT4" ShapeID="_x0000_i1096" DrawAspect="Content" ObjectID="_1690479713" r:id="rId150"/>
        </w:object>
      </w:r>
    </w:p>
    <w:p w14:paraId="71EF1B27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   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4060" w:dyaOrig="760" w14:anchorId="0D8EB138">
          <v:shape id="_x0000_i1097" type="#_x0000_t75" style="width:203pt;height:38pt" o:ole="">
            <v:imagedata r:id="rId151" o:title=""/>
          </v:shape>
          <o:OLEObject Type="Embed" ProgID="Equation.DSMT4" ShapeID="_x0000_i1097" DrawAspect="Content" ObjectID="_1690479714" r:id="rId152"/>
        </w:object>
      </w:r>
    </w:p>
    <w:p w14:paraId="7CF1ADBC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c) </w: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6780" w:dyaOrig="740" w14:anchorId="3631572F">
          <v:shape id="_x0000_i1098" type="#_x0000_t75" style="width:339pt;height:37pt" o:ole="">
            <v:imagedata r:id="rId153" o:title=""/>
          </v:shape>
          <o:OLEObject Type="Embed" ProgID="Equation.DSMT4" ShapeID="_x0000_i1098" DrawAspect="Content" ObjectID="_1690479715" r:id="rId154"/>
        </w:object>
      </w:r>
    </w:p>
    <w:p w14:paraId="5EA30E30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d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7280" w:dyaOrig="760" w14:anchorId="1DEA7580">
          <v:shape id="_x0000_i1099" type="#_x0000_t75" style="width:364pt;height:38pt" o:ole="">
            <v:imagedata r:id="rId155" o:title=""/>
          </v:shape>
          <o:OLEObject Type="Embed" ProgID="Equation.DSMT4" ShapeID="_x0000_i1099" DrawAspect="Content" ObjectID="_1690479716" r:id="rId156"/>
        </w:object>
      </w:r>
    </w:p>
    <w:p w14:paraId="3064423F" w14:textId="77777777" w:rsidR="001A5FA4" w:rsidRPr="00714D35" w:rsidRDefault="001A5FA4" w:rsidP="00714D35">
      <w:pPr>
        <w:spacing w:after="0"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a)</w:t>
      </w:r>
      <w:r w:rsidRPr="00D85BF3">
        <w:rPr>
          <w:rFonts w:ascii="Palatino Linotype" w:hAnsi="Palatino Linotype" w:cstheme="majorHAnsi"/>
          <w:sz w:val="24"/>
          <w:szCs w:val="24"/>
        </w:rPr>
        <w:t xml:space="preserve"> </w: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7140" w:dyaOrig="740" w14:anchorId="46AA77A8">
          <v:shape id="_x0000_i1100" type="#_x0000_t75" style="width:357pt;height:37pt" o:ole="">
            <v:imagedata r:id="rId157" o:title=""/>
          </v:shape>
          <o:OLEObject Type="Embed" ProgID="Equation.DSMT4" ShapeID="_x0000_i1100" DrawAspect="Content" ObjectID="_1690479717" r:id="rId158"/>
        </w:object>
      </w:r>
    </w:p>
    <w:p w14:paraId="114E3991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b) 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5820" w:dyaOrig="760" w14:anchorId="14BD3ECD">
          <v:shape id="_x0000_i1101" type="#_x0000_t75" style="width:291pt;height:38pt" o:ole="">
            <v:imagedata r:id="rId159" o:title=""/>
          </v:shape>
          <o:OLEObject Type="Embed" ProgID="Equation.DSMT4" ShapeID="_x0000_i1101" DrawAspect="Content" ObjectID="_1690479718" r:id="rId160"/>
        </w:object>
      </w:r>
    </w:p>
    <w:p w14:paraId="01031884" w14:textId="77777777" w:rsidR="001A5FA4" w:rsidRPr="00D85BF3" w:rsidRDefault="00714D35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c</w:t>
      </w:r>
      <w:r w:rsidR="001A5FA4" w:rsidRPr="00D85BF3">
        <w:rPr>
          <w:rFonts w:ascii="Palatino Linotype" w:hAnsi="Palatino Linotype" w:cstheme="majorHAnsi"/>
          <w:sz w:val="24"/>
          <w:szCs w:val="24"/>
        </w:rPr>
        <w:t xml:space="preserve">) </w:t>
      </w:r>
      <w:r w:rsidR="001A5FA4"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7839" w:dyaOrig="760" w14:anchorId="3B1EFEFD">
          <v:shape id="_x0000_i1102" type="#_x0000_t75" style="width:392pt;height:38pt" o:ole="">
            <v:imagedata r:id="rId161" o:title=""/>
          </v:shape>
          <o:OLEObject Type="Embed" ProgID="Equation.DSMT4" ShapeID="_x0000_i1102" DrawAspect="Content" ObjectID="_1690479719" r:id="rId162"/>
        </w:object>
      </w:r>
    </w:p>
    <w:p w14:paraId="6ED03334" w14:textId="77777777" w:rsidR="001A5FA4" w:rsidRDefault="001A5FA4" w:rsidP="00714D35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 a) </w:t>
      </w:r>
      <w:r w:rsidRPr="00D85BF3">
        <w:rPr>
          <w:rFonts w:ascii="Palatino Linotype" w:hAnsi="Palatino Linotype"/>
          <w:position w:val="-32"/>
          <w:sz w:val="24"/>
          <w:szCs w:val="24"/>
        </w:rPr>
        <w:object w:dxaOrig="7200" w:dyaOrig="760" w14:anchorId="2F28F273">
          <v:shape id="_x0000_i1103" type="#_x0000_t75" style="width:357pt;height:38pt" o:ole="">
            <v:imagedata r:id="rId163" o:title=""/>
          </v:shape>
          <o:OLEObject Type="Embed" ProgID="Equation.DSMT4" ShapeID="_x0000_i1103" DrawAspect="Content" ObjectID="_1690479720" r:id="rId164"/>
        </w:object>
      </w:r>
      <w:r>
        <w:rPr>
          <w:rFonts w:ascii="Palatino Linotype" w:hAnsi="Palatino Linotype"/>
          <w:sz w:val="24"/>
          <w:szCs w:val="24"/>
        </w:rPr>
        <w:t xml:space="preserve">       </w:t>
      </w:r>
    </w:p>
    <w:p w14:paraId="44493506" w14:textId="77777777" w:rsidR="001A5FA4" w:rsidRPr="00D85BF3" w:rsidRDefault="001A5FA4" w:rsidP="001A5FA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position w:val="-32"/>
          <w:sz w:val="24"/>
          <w:szCs w:val="24"/>
        </w:rPr>
        <w:object w:dxaOrig="5660" w:dyaOrig="740" w14:anchorId="50E9E4A4">
          <v:shape id="_x0000_i1104" type="#_x0000_t75" style="width:280pt;height:37.5pt" o:ole="">
            <v:imagedata r:id="rId165" o:title=""/>
          </v:shape>
          <o:OLEObject Type="Embed" ProgID="Equation.DSMT4" ShapeID="_x0000_i1104" DrawAspect="Content" ObjectID="_1690479721" r:id="rId166"/>
        </w:object>
      </w:r>
      <w:r>
        <w:rPr>
          <w:rFonts w:ascii="Palatino Linotype" w:hAnsi="Palatino Linotype"/>
          <w:sz w:val="24"/>
          <w:szCs w:val="24"/>
        </w:rPr>
        <w:t xml:space="preserve"> (đpcm)    </w:t>
      </w:r>
      <w:r>
        <w:rPr>
          <w:rFonts w:ascii="Palatino Linotype" w:hAnsi="Palatino Linotype"/>
          <w:position w:val="-32"/>
          <w:sz w:val="24"/>
          <w:szCs w:val="24"/>
        </w:rPr>
        <w:t xml:space="preserve">  </w:t>
      </w:r>
    </w:p>
    <w:p w14:paraId="4783F22F" w14:textId="77777777" w:rsidR="001A5FA4" w:rsidRPr="00714D35" w:rsidRDefault="001A5FA4" w:rsidP="00714D35">
      <w:pPr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5960" w:dyaOrig="760" w14:anchorId="37F550A1">
          <v:shape id="_x0000_i1105" type="#_x0000_t75" style="width:298pt;height:38pt" o:ole="">
            <v:imagedata r:id="rId167" o:title=""/>
          </v:shape>
          <o:OLEObject Type="Embed" ProgID="Equation.DSMT4" ShapeID="_x0000_i1105" DrawAspect="Content" ObjectID="_1690479722" r:id="rId168"/>
        </w:object>
      </w:r>
      <w:r w:rsidRPr="00D85BF3">
        <w:rPr>
          <w:rFonts w:ascii="Palatino Linotype" w:hAnsi="Palatino Linotype" w:cstheme="majorHAnsi"/>
          <w:position w:val="-40"/>
          <w:sz w:val="24"/>
          <w:szCs w:val="24"/>
        </w:rPr>
        <w:object w:dxaOrig="3580" w:dyaOrig="920" w14:anchorId="5922FD4A">
          <v:shape id="_x0000_i1106" type="#_x0000_t75" style="width:179pt;height:46pt" o:ole="">
            <v:imagedata r:id="rId169" o:title=""/>
          </v:shape>
          <o:OLEObject Type="Embed" ProgID="Equation.DSMT4" ShapeID="_x0000_i1106" DrawAspect="Content" ObjectID="_1690479723" r:id="rId170"/>
        </w:objec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3080" w:dyaOrig="760" w14:anchorId="2E5BE0B1">
          <v:shape id="_x0000_i1107" type="#_x0000_t75" style="width:154pt;height:38pt" o:ole="">
            <v:imagedata r:id="rId171" o:title=""/>
          </v:shape>
          <o:OLEObject Type="Embed" ProgID="Equation.DSMT4" ShapeID="_x0000_i1107" DrawAspect="Content" ObjectID="_1690479724" r:id="rId172"/>
        </w:objec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3700" w:dyaOrig="760" w14:anchorId="15C7B3DB">
          <v:shape id="_x0000_i1108" type="#_x0000_t75" style="width:185pt;height:38pt" o:ole="">
            <v:imagedata r:id="rId173" o:title=""/>
          </v:shape>
          <o:OLEObject Type="Embed" ProgID="Equation.DSMT4" ShapeID="_x0000_i1108" DrawAspect="Content" ObjectID="_1690479725" r:id="rId174"/>
        </w:object>
      </w:r>
      <w:r w:rsidRPr="00D85BF3">
        <w:rPr>
          <w:rFonts w:ascii="Palatino Linotype" w:hAnsi="Palatino Linotype" w:cstheme="majorHAnsi"/>
          <w:sz w:val="24"/>
          <w:szCs w:val="24"/>
        </w:rPr>
        <w:t xml:space="preserve"> (đpcm)</w:t>
      </w:r>
    </w:p>
    <w:p w14:paraId="2BEEC819" w14:textId="77777777" w:rsidR="001A5FA4" w:rsidRPr="00714D35" w:rsidRDefault="001A5FA4" w:rsidP="001A5FA4">
      <w:pPr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99" w:dyaOrig="639" w14:anchorId="294B8BF6">
          <v:shape id="_x0000_i1109" type="#_x0000_t75" style="width:50pt;height:32pt" o:ole="">
            <v:imagedata r:id="rId175" o:title=""/>
          </v:shape>
          <o:OLEObject Type="Embed" ProgID="Equation.DSMT4" ShapeID="_x0000_i1109" DrawAspect="Content" ObjectID="_1690479726" r:id="rId176"/>
        </w:object>
      </w:r>
      <w:r w:rsidRPr="00D85BF3">
        <w:rPr>
          <w:rFonts w:ascii="Palatino Linotype" w:hAnsi="Palatino Linotype"/>
          <w:sz w:val="24"/>
          <w:szCs w:val="24"/>
        </w:rPr>
        <w:t xml:space="preserve">. Thay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639" w:dyaOrig="260" w14:anchorId="52452712">
          <v:shape id="_x0000_i1110" type="#_x0000_t75" style="width:32pt;height:13pt" o:ole="">
            <v:imagedata r:id="rId36" o:title=""/>
          </v:shape>
          <o:OLEObject Type="Embed" ProgID="Equation.DSMT4" ShapeID="_x0000_i1110" DrawAspect="Content" ObjectID="_1690479727" r:id="rId177"/>
        </w:object>
      </w:r>
      <w:r w:rsidRPr="00D85BF3">
        <w:rPr>
          <w:rFonts w:ascii="Palatino Linotype" w:hAnsi="Palatino Linotype"/>
          <w:sz w:val="24"/>
          <w:szCs w:val="24"/>
        </w:rPr>
        <w:t xml:space="preserve"> ta được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700" w:dyaOrig="660" w14:anchorId="41F8BB0D">
          <v:shape id="_x0000_i1111" type="#_x0000_t75" style="width:35pt;height:33pt" o:ole="">
            <v:imagedata r:id="rId178" o:title=""/>
          </v:shape>
          <o:OLEObject Type="Embed" ProgID="Equation.DSMT4" ShapeID="_x0000_i1111" DrawAspect="Content" ObjectID="_1690479728" r:id="rId179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14:paraId="027F2474" w14:textId="77777777" w:rsidR="001A5FA4" w:rsidRPr="00D85BF3" w:rsidRDefault="001A5FA4" w:rsidP="001A5FA4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980" w:dyaOrig="700" w14:anchorId="7E2CAF92">
          <v:shape id="_x0000_i1112" type="#_x0000_t75" style="width:49pt;height:35pt" o:ole="">
            <v:imagedata r:id="rId180" o:title=""/>
          </v:shape>
          <o:OLEObject Type="Embed" ProgID="Equation.DSMT4" ShapeID="_x0000_i1112" DrawAspect="Content" ObjectID="_1690479729" r:id="rId181"/>
        </w:object>
      </w:r>
      <w:r w:rsidRPr="00D85BF3">
        <w:rPr>
          <w:rFonts w:ascii="Palatino Linotype" w:hAnsi="Palatino Linotype"/>
          <w:sz w:val="24"/>
          <w:szCs w:val="24"/>
        </w:rPr>
        <w:t xml:space="preserve">. Thay </w:t>
      </w:r>
      <w:r w:rsidRPr="00D85BF3">
        <w:rPr>
          <w:rFonts w:ascii="Palatino Linotype" w:hAnsi="Palatino Linotype"/>
          <w:position w:val="-10"/>
          <w:sz w:val="24"/>
          <w:szCs w:val="24"/>
        </w:rPr>
        <w:object w:dxaOrig="1260" w:dyaOrig="320" w14:anchorId="135869AE">
          <v:shape id="_x0000_i1113" type="#_x0000_t75" style="width:63pt;height:16pt" o:ole="">
            <v:imagedata r:id="rId40" o:title=""/>
          </v:shape>
          <o:OLEObject Type="Embed" ProgID="Equation.DSMT4" ShapeID="_x0000_i1113" DrawAspect="Content" ObjectID="_1690479730" r:id="rId182"/>
        </w:object>
      </w:r>
      <w:r w:rsidRPr="00D85BF3">
        <w:rPr>
          <w:rFonts w:ascii="Palatino Linotype" w:hAnsi="Palatino Linotype"/>
          <w:sz w:val="24"/>
          <w:szCs w:val="24"/>
        </w:rPr>
        <w:t xml:space="preserve"> ta được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20" w:dyaOrig="660" w14:anchorId="41DAF295">
          <v:shape id="_x0000_i1114" type="#_x0000_t75" style="width:46pt;height:33pt" o:ole="">
            <v:imagedata r:id="rId183" o:title=""/>
          </v:shape>
          <o:OLEObject Type="Embed" ProgID="Equation.DSMT4" ShapeID="_x0000_i1114" DrawAspect="Content" ObjectID="_1690479731" r:id="rId184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14:paraId="62A6208C" w14:textId="77777777" w:rsidR="001A5FA4" w:rsidRPr="00D85BF3" w:rsidRDefault="001A5FA4" w:rsidP="001A5FA4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1200" w:dyaOrig="660" w14:anchorId="079904B7">
          <v:shape id="_x0000_i1115" type="#_x0000_t75" style="width:60pt;height:33pt" o:ole="">
            <v:imagedata r:id="rId185" o:title=""/>
          </v:shape>
          <o:OLEObject Type="Embed" ProgID="Equation.DSMT4" ShapeID="_x0000_i1115" DrawAspect="Content" ObjectID="_1690479732" r:id="rId186"/>
        </w:object>
      </w:r>
      <w:r w:rsidRPr="00D85BF3">
        <w:rPr>
          <w:rFonts w:ascii="Palatino Linotype" w:hAnsi="Palatino Linotype"/>
          <w:sz w:val="24"/>
          <w:szCs w:val="24"/>
        </w:rPr>
        <w:t xml:space="preserve"> . Thay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639" w:dyaOrig="260" w14:anchorId="14569801">
          <v:shape id="_x0000_i1116" type="#_x0000_t75" style="width:32pt;height:13pt" o:ole="">
            <v:imagedata r:id="rId187" o:title=""/>
          </v:shape>
          <o:OLEObject Type="Embed" ProgID="Equation.DSMT4" ShapeID="_x0000_i1116" DrawAspect="Content" ObjectID="_1690479733" r:id="rId188"/>
        </w:object>
      </w:r>
      <w:r w:rsidRPr="00D85BF3">
        <w:rPr>
          <w:rFonts w:ascii="Palatino Linotype" w:hAnsi="Palatino Linotype"/>
          <w:sz w:val="24"/>
          <w:szCs w:val="24"/>
        </w:rPr>
        <w:t xml:space="preserve"> ta được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00" w:dyaOrig="660" w14:anchorId="591228B1">
          <v:shape id="_x0000_i1117" type="#_x0000_t75" style="width:45pt;height:33pt" o:ole="">
            <v:imagedata r:id="rId189" o:title=""/>
          </v:shape>
          <o:OLEObject Type="Embed" ProgID="Equation.DSMT4" ShapeID="_x0000_i1117" DrawAspect="Content" ObjectID="_1690479734" r:id="rId190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10"/>
          <w:sz w:val="24"/>
          <w:szCs w:val="24"/>
        </w:rPr>
        <w:tab/>
      </w:r>
    </w:p>
    <w:p w14:paraId="1A3B93B9" w14:textId="77777777" w:rsidR="001A5FA4" w:rsidRPr="00714D35" w:rsidRDefault="001A5FA4" w:rsidP="001A5FA4">
      <w:pPr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14D35">
        <w:rPr>
          <w:rFonts w:ascii="Palatino Linotype" w:hAnsi="Palatino Linotype"/>
          <w:b/>
          <w:color w:val="C00000"/>
          <w:sz w:val="24"/>
          <w:szCs w:val="24"/>
        </w:rPr>
        <w:t xml:space="preserve"> </w:t>
      </w:r>
      <w:r w:rsidRPr="00D85BF3">
        <w:rPr>
          <w:rFonts w:ascii="Palatino Linotype" w:hAnsi="Palatino Linotype" w:cstheme="majorHAnsi"/>
          <w:sz w:val="24"/>
          <w:szCs w:val="24"/>
        </w:rPr>
        <w:t xml:space="preserve">a) </w:t>
      </w: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4680" w:dyaOrig="760" w14:anchorId="28AFEF56">
          <v:shape id="_x0000_i1118" type="#_x0000_t75" style="width:234pt;height:38pt" o:ole="">
            <v:imagedata r:id="rId191" o:title=""/>
          </v:shape>
          <o:OLEObject Type="Embed" ProgID="Equation.DSMT4" ShapeID="_x0000_i1118" DrawAspect="Content" ObjectID="_1690479735" r:id="rId192"/>
        </w:object>
      </w:r>
    </w:p>
    <w:p w14:paraId="7A9EEA28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position w:val="-32"/>
          <w:sz w:val="24"/>
          <w:szCs w:val="24"/>
        </w:rPr>
        <w:object w:dxaOrig="7200" w:dyaOrig="760" w14:anchorId="007D7257">
          <v:shape id="_x0000_i1119" type="#_x0000_t75" style="width:5in;height:38pt" o:ole="">
            <v:imagedata r:id="rId193" o:title=""/>
          </v:shape>
          <o:OLEObject Type="Embed" ProgID="Equation.DSMT4" ShapeID="_x0000_i1119" DrawAspect="Content" ObjectID="_1690479736" r:id="rId194"/>
        </w:object>
      </w:r>
    </w:p>
    <w:p w14:paraId="3D8A0B73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  <w:lang w:val="fr-FR"/>
        </w:rPr>
        <w:t xml:space="preserve">Thay </w:t>
      </w:r>
      <w:r w:rsidRPr="00D85BF3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180" w:dyaOrig="260" w14:anchorId="67981AA4">
          <v:shape id="_x0000_i1120" type="#_x0000_t75" style="width:59pt;height:13pt" o:ole="">
            <v:imagedata r:id="rId195" o:title=""/>
          </v:shape>
          <o:OLEObject Type="Embed" ProgID="Equation.DSMT4" ShapeID="_x0000_i1120" DrawAspect="Content" ObjectID="_1690479737" r:id="rId196"/>
        </w:object>
      </w:r>
      <w:r w:rsidRPr="00D85BF3">
        <w:rPr>
          <w:rFonts w:ascii="Palatino Linotype" w:hAnsi="Palatino Linotype" w:cstheme="majorHAnsi"/>
          <w:sz w:val="24"/>
          <w:szCs w:val="24"/>
          <w:lang w:val="fr-FR"/>
        </w:rPr>
        <w:t xml:space="preserve"> , ta </w:t>
      </w:r>
      <w:proofErr w:type="gramStart"/>
      <w:r w:rsidRPr="00D85BF3">
        <w:rPr>
          <w:rFonts w:ascii="Palatino Linotype" w:hAnsi="Palatino Linotype" w:cstheme="majorHAnsi"/>
          <w:sz w:val="24"/>
          <w:szCs w:val="24"/>
          <w:lang w:val="fr-FR"/>
        </w:rPr>
        <w:t>được:</w:t>
      </w:r>
      <w:proofErr w:type="gramEnd"/>
      <w:r w:rsidRPr="00D85BF3">
        <w:rPr>
          <w:rFonts w:ascii="Palatino Linotype" w:hAnsi="Palatino Linotype" w:cstheme="majorHAnsi"/>
          <w:sz w:val="24"/>
          <w:szCs w:val="24"/>
          <w:lang w:val="fr-FR"/>
        </w:rPr>
        <w:t xml:space="preserve">  </w:t>
      </w:r>
      <w:r w:rsidRPr="00D85BF3">
        <w:rPr>
          <w:rFonts w:ascii="Palatino Linotype" w:hAnsi="Palatino Linotype" w:cstheme="majorHAnsi"/>
          <w:position w:val="-24"/>
          <w:sz w:val="24"/>
          <w:szCs w:val="24"/>
        </w:rPr>
        <w:object w:dxaOrig="1800" w:dyaOrig="660" w14:anchorId="5142F7C5">
          <v:shape id="_x0000_i1121" type="#_x0000_t75" style="width:90pt;height:33pt" o:ole="">
            <v:imagedata r:id="rId197" o:title=""/>
          </v:shape>
          <o:OLEObject Type="Embed" ProgID="Equation.DSMT4" ShapeID="_x0000_i1121" DrawAspect="Content" ObjectID="_1690479738" r:id="rId198"/>
        </w:object>
      </w:r>
    </w:p>
    <w:p w14:paraId="73E60B9F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D85BF3">
        <w:rPr>
          <w:rFonts w:ascii="Palatino Linotype" w:hAnsi="Palatino Linotype" w:cstheme="majorHAnsi"/>
          <w:sz w:val="24"/>
          <w:szCs w:val="24"/>
          <w:lang w:val="fr-FR"/>
        </w:rPr>
        <w:t xml:space="preserve">b) Ta </w:t>
      </w:r>
      <w:proofErr w:type="gramStart"/>
      <w:r w:rsidRPr="00D85BF3">
        <w:rPr>
          <w:rFonts w:ascii="Palatino Linotype" w:hAnsi="Palatino Linotype" w:cstheme="majorHAnsi"/>
          <w:sz w:val="24"/>
          <w:szCs w:val="24"/>
          <w:lang w:val="fr-FR"/>
        </w:rPr>
        <w:t>có:</w:t>
      </w:r>
      <w:proofErr w:type="gramEnd"/>
      <w:r w:rsidRPr="00D85BF3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D85BF3">
        <w:rPr>
          <w:rFonts w:ascii="Palatino Linotype" w:hAnsi="Palatino Linotype" w:cstheme="majorHAnsi"/>
          <w:position w:val="-28"/>
          <w:sz w:val="24"/>
          <w:szCs w:val="24"/>
        </w:rPr>
        <w:object w:dxaOrig="3600" w:dyaOrig="700" w14:anchorId="11281EFB">
          <v:shape id="_x0000_i1122" type="#_x0000_t75" style="width:180pt;height:35pt" o:ole="">
            <v:imagedata r:id="rId199" o:title=""/>
          </v:shape>
          <o:OLEObject Type="Embed" ProgID="Equation.DSMT4" ShapeID="_x0000_i1122" DrawAspect="Content" ObjectID="_1690479739" r:id="rId200"/>
        </w:objec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4160" w:dyaOrig="720" w14:anchorId="4B393190">
          <v:shape id="_x0000_i1123" type="#_x0000_t75" style="width:208pt;height:36pt" o:ole="">
            <v:imagedata r:id="rId201" o:title=""/>
          </v:shape>
          <o:OLEObject Type="Embed" ProgID="Equation.DSMT4" ShapeID="_x0000_i1123" DrawAspect="Content" ObjectID="_1690479740" r:id="rId202"/>
        </w:object>
      </w:r>
    </w:p>
    <w:p w14:paraId="5B58D297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3440" w:dyaOrig="720" w14:anchorId="6C2F4BDC">
          <v:shape id="_x0000_i1124" type="#_x0000_t75" style="width:172pt;height:36pt" o:ole="">
            <v:imagedata r:id="rId203" o:title=""/>
          </v:shape>
          <o:OLEObject Type="Embed" ProgID="Equation.DSMT4" ShapeID="_x0000_i1124" DrawAspect="Content" ObjectID="_1690479741" r:id="rId204"/>
        </w:objec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2620" w:dyaOrig="720" w14:anchorId="6D7E1BFF">
          <v:shape id="_x0000_i1125" type="#_x0000_t75" style="width:131pt;height:36pt" o:ole="">
            <v:imagedata r:id="rId205" o:title=""/>
          </v:shape>
          <o:OLEObject Type="Embed" ProgID="Equation.DSMT4" ShapeID="_x0000_i1125" DrawAspect="Content" ObjectID="_1690479742" r:id="rId206"/>
        </w:object>
      </w:r>
    </w:p>
    <w:p w14:paraId="7993C032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Vì </w:t>
      </w:r>
      <w:r w:rsidRPr="00D85BF3">
        <w:rPr>
          <w:rFonts w:ascii="Palatino Linotype" w:hAnsi="Palatino Linotype" w:cstheme="majorHAnsi"/>
          <w:position w:val="-10"/>
          <w:sz w:val="24"/>
          <w:szCs w:val="24"/>
        </w:rPr>
        <w:object w:dxaOrig="2980" w:dyaOrig="320" w14:anchorId="1A050731">
          <v:shape id="_x0000_i1126" type="#_x0000_t75" style="width:149pt;height:16pt" o:ole="">
            <v:imagedata r:id="rId207" o:title=""/>
          </v:shape>
          <o:OLEObject Type="Embed" ProgID="Equation.DSMT4" ShapeID="_x0000_i1126" DrawAspect="Content" ObjectID="_1690479743" r:id="rId208"/>
        </w:object>
      </w:r>
      <w:r w:rsidRPr="00D85BF3">
        <w:rPr>
          <w:rFonts w:ascii="Palatino Linotype" w:hAnsi="Palatino Linotype" w:cstheme="majorHAnsi"/>
          <w:position w:val="-10"/>
          <w:sz w:val="24"/>
          <w:szCs w:val="24"/>
        </w:rPr>
        <w:object w:dxaOrig="2340" w:dyaOrig="320" w14:anchorId="4DF19886">
          <v:shape id="_x0000_i1127" type="#_x0000_t75" style="width:117pt;height:16pt" o:ole="">
            <v:imagedata r:id="rId209" o:title=""/>
          </v:shape>
          <o:OLEObject Type="Embed" ProgID="Equation.DSMT4" ShapeID="_x0000_i1127" DrawAspect="Content" ObjectID="_1690479744" r:id="rId210"/>
        </w:object>
      </w:r>
    </w:p>
    <w:p w14:paraId="34413A19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2380" w:dyaOrig="720" w14:anchorId="48752F96">
          <v:shape id="_x0000_i1128" type="#_x0000_t75" style="width:119pt;height:36pt" o:ole="">
            <v:imagedata r:id="rId211" o:title=""/>
          </v:shape>
          <o:OLEObject Type="Embed" ProgID="Equation.DSMT4" ShapeID="_x0000_i1128" DrawAspect="Content" ObjectID="_1690479745" r:id="rId212"/>
        </w:objec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4380" w:dyaOrig="720" w14:anchorId="52AF5E57">
          <v:shape id="_x0000_i1129" type="#_x0000_t75" style="width:219pt;height:36pt" o:ole="">
            <v:imagedata r:id="rId213" o:title=""/>
          </v:shape>
          <o:OLEObject Type="Embed" ProgID="Equation.DSMT4" ShapeID="_x0000_i1129" DrawAspect="Content" ObjectID="_1690479746" r:id="rId214"/>
        </w:object>
      </w:r>
    </w:p>
    <w:p w14:paraId="455E9557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c) </w:t>
      </w:r>
      <w:r w:rsidRPr="00D85BF3">
        <w:rPr>
          <w:rFonts w:ascii="Palatino Linotype" w:hAnsi="Palatino Linotype" w:cstheme="majorHAnsi"/>
          <w:position w:val="-30"/>
          <w:sz w:val="24"/>
          <w:szCs w:val="24"/>
        </w:rPr>
        <w:object w:dxaOrig="8340" w:dyaOrig="740" w14:anchorId="2CC30912">
          <v:shape id="_x0000_i1130" type="#_x0000_t75" style="width:417pt;height:37pt" o:ole="">
            <v:imagedata r:id="rId215" o:title=""/>
          </v:shape>
          <o:OLEObject Type="Embed" ProgID="Equation.DSMT4" ShapeID="_x0000_i1130" DrawAspect="Content" ObjectID="_1690479747" r:id="rId216"/>
        </w:object>
      </w:r>
    </w:p>
    <w:p w14:paraId="589416A7" w14:textId="77777777" w:rsidR="001A5FA4" w:rsidRPr="00D85BF3" w:rsidRDefault="001A5FA4" w:rsidP="001A5FA4">
      <w:pPr>
        <w:jc w:val="both"/>
        <w:rPr>
          <w:rFonts w:ascii="Palatino Linotype" w:hAnsi="Palatino Linotype" w:cstheme="majorHAnsi"/>
          <w:sz w:val="24"/>
          <w:szCs w:val="24"/>
        </w:rPr>
      </w:pPr>
      <w:r w:rsidRPr="00D85BF3">
        <w:rPr>
          <w:rFonts w:ascii="Palatino Linotype" w:hAnsi="Palatino Linotype" w:cstheme="majorHAnsi"/>
          <w:sz w:val="24"/>
          <w:szCs w:val="24"/>
        </w:rPr>
        <w:t xml:space="preserve">Vì:   </w:t>
      </w:r>
      <w:r w:rsidRPr="00D85BF3">
        <w:rPr>
          <w:rFonts w:ascii="Palatino Linotype" w:hAnsi="Palatino Linotype" w:cstheme="majorHAnsi"/>
          <w:position w:val="-28"/>
          <w:sz w:val="24"/>
          <w:szCs w:val="24"/>
        </w:rPr>
        <w:object w:dxaOrig="3000" w:dyaOrig="700" w14:anchorId="513FCCBB">
          <v:shape id="_x0000_i1131" type="#_x0000_t75" style="width:150pt;height:35pt" o:ole="">
            <v:imagedata r:id="rId217" o:title=""/>
          </v:shape>
          <o:OLEObject Type="Embed" ProgID="Equation.DSMT4" ShapeID="_x0000_i1131" DrawAspect="Content" ObjectID="_1690479748" r:id="rId218"/>
        </w:object>
      </w:r>
      <w:r w:rsidRPr="00D85BF3">
        <w:rPr>
          <w:rFonts w:ascii="Palatino Linotype" w:hAnsi="Palatino Linotype" w:cstheme="majorHAnsi"/>
          <w:sz w:val="24"/>
          <w:szCs w:val="24"/>
        </w:rPr>
        <w:t xml:space="preserve">. Vậy: </w:t>
      </w:r>
      <w:r w:rsidRPr="00D85BF3">
        <w:rPr>
          <w:rFonts w:ascii="Palatino Linotype" w:hAnsi="Palatino Linotype" w:cstheme="majorHAnsi"/>
          <w:position w:val="-58"/>
          <w:sz w:val="24"/>
          <w:szCs w:val="24"/>
        </w:rPr>
        <w:object w:dxaOrig="3519" w:dyaOrig="1280" w14:anchorId="179E0FEE">
          <v:shape id="_x0000_i1132" type="#_x0000_t75" style="width:176pt;height:64pt" o:ole="">
            <v:imagedata r:id="rId219" o:title=""/>
          </v:shape>
          <o:OLEObject Type="Embed" ProgID="Equation.DSMT4" ShapeID="_x0000_i1132" DrawAspect="Content" ObjectID="_1690479749" r:id="rId220"/>
        </w:object>
      </w:r>
    </w:p>
    <w:p w14:paraId="4435DBA9" w14:textId="77777777" w:rsidR="001A5FA4" w:rsidRPr="00D85BF3" w:rsidRDefault="001A5FA4" w:rsidP="00714D35">
      <w:pPr>
        <w:tabs>
          <w:tab w:val="left" w:pos="993"/>
          <w:tab w:val="left" w:pos="5245"/>
          <w:tab w:val="left" w:pos="7230"/>
        </w:tabs>
        <w:spacing w:after="80"/>
        <w:rPr>
          <w:rFonts w:ascii="Palatino Linotype" w:hAnsi="Palatino Linotype"/>
          <w:b/>
          <w:color w:val="C00000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a)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180" w:dyaOrig="660" w14:anchorId="25D5E9D1">
          <v:shape id="_x0000_i1133" type="#_x0000_t75" style="width:109pt;height:33pt" o:ole="">
            <v:imagedata r:id="rId221" o:title=""/>
          </v:shape>
          <o:OLEObject Type="Embed" ProgID="Equation.DSMT4" ShapeID="_x0000_i1133" DrawAspect="Content" ObjectID="_1690479750" r:id="rId222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2980" w:dyaOrig="660" w14:anchorId="1A77ADED">
          <v:shape id="_x0000_i1134" type="#_x0000_t75" style="width:149pt;height:33pt" o:ole="">
            <v:imagedata r:id="rId223" o:title=""/>
          </v:shape>
          <o:OLEObject Type="Embed" ProgID="Equation.DSMT4" ShapeID="_x0000_i1134" DrawAspect="Content" ObjectID="_1690479751" r:id="rId224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</w:p>
    <w:p w14:paraId="6138B7D0" w14:textId="77777777" w:rsidR="001A5FA4" w:rsidRPr="00D85BF3" w:rsidRDefault="001A5FA4" w:rsidP="001A5FA4">
      <w:pPr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position w:val="-28"/>
          <w:sz w:val="24"/>
          <w:szCs w:val="24"/>
        </w:rPr>
        <w:object w:dxaOrig="3400" w:dyaOrig="780" w14:anchorId="7C581D02">
          <v:shape id="_x0000_i1135" type="#_x0000_t75" style="width:170pt;height:39pt" o:ole="">
            <v:imagedata r:id="rId225" o:title=""/>
          </v:shape>
          <o:OLEObject Type="Embed" ProgID="Equation.DSMT4" ShapeID="_x0000_i1135" DrawAspect="Content" ObjectID="_1690479752" r:id="rId226"/>
        </w:objec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2860" w:dyaOrig="660" w14:anchorId="5B5DD39B">
          <v:shape id="_x0000_i1136" type="#_x0000_t75" style="width:143pt;height:33pt" o:ole="">
            <v:imagedata r:id="rId227" o:title=""/>
          </v:shape>
          <o:OLEObject Type="Embed" ProgID="Equation.DSMT4" ShapeID="_x0000_i1136" DrawAspect="Content" ObjectID="_1690479753" r:id="rId228"/>
        </w:object>
      </w:r>
      <w:r w:rsidRPr="00D85BF3">
        <w:rPr>
          <w:rFonts w:ascii="Palatino Linotype" w:hAnsi="Palatino Linotype"/>
          <w:sz w:val="24"/>
          <w:szCs w:val="24"/>
        </w:rPr>
        <w:t>.</w:t>
      </w:r>
    </w:p>
    <w:p w14:paraId="57F08319" w14:textId="77777777" w:rsidR="001A5FA4" w:rsidRPr="00D85BF3" w:rsidRDefault="001A5FA4" w:rsidP="001A5FA4">
      <w:pPr>
        <w:spacing w:after="8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 xml:space="preserve">b) Ta có: 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1260" w:dyaOrig="620" w14:anchorId="398BC125">
          <v:shape id="_x0000_i1137" type="#_x0000_t75" style="width:63pt;height:31pt" o:ole="">
            <v:imagedata r:id="rId229" o:title=""/>
          </v:shape>
          <o:OLEObject Type="Embed" ProgID="Equation.DSMT4" ShapeID="_x0000_i1137" DrawAspect="Content" ObjectID="_1690479754" r:id="rId230"/>
        </w:object>
      </w:r>
      <w:r w:rsidRPr="00D85BF3">
        <w:rPr>
          <w:rFonts w:ascii="Palatino Linotype" w:hAnsi="Palatino Linotype"/>
          <w:sz w:val="24"/>
          <w:szCs w:val="24"/>
        </w:rPr>
        <w:t xml:space="preserve">   </w:t>
      </w:r>
      <w:r w:rsidRPr="00D85BF3">
        <w:rPr>
          <w:rFonts w:ascii="Palatino Linotype" w:hAnsi="Palatino Linotype"/>
          <w:position w:val="-16"/>
          <w:sz w:val="24"/>
          <w:szCs w:val="24"/>
        </w:rPr>
        <w:object w:dxaOrig="780" w:dyaOrig="440" w14:anchorId="417D6821">
          <v:shape id="_x0000_i1138" type="#_x0000_t75" style="width:39pt;height:22pt" o:ole="">
            <v:imagedata r:id="rId231" o:title=""/>
          </v:shape>
          <o:OLEObject Type="Embed" ProgID="Equation.DSMT4" ShapeID="_x0000_i1138" DrawAspect="Content" ObjectID="_1690479755" r:id="rId232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br/>
        <w:t xml:space="preserve">Vậy,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620" w:dyaOrig="260" w14:anchorId="0310A2F8">
          <v:shape id="_x0000_i1139" type="#_x0000_t75" style="width:31pt;height:13pt" o:ole="">
            <v:imagedata r:id="rId233" o:title=""/>
          </v:shape>
          <o:OLEObject Type="Embed" ProgID="Equation.DSMT4" ShapeID="_x0000_i1139" DrawAspect="Content" ObjectID="_1690479756" r:id="rId234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Cambria Math" w:hAnsi="Cambria Math" w:cs="Cambria Math"/>
          <w:sz w:val="24"/>
          <w:szCs w:val="24"/>
        </w:rPr>
        <w:t>⇔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960" w:dyaOrig="620" w14:anchorId="3048A391">
          <v:shape id="_x0000_i1140" type="#_x0000_t75" style="width:48pt;height:31pt" o:ole="">
            <v:imagedata r:id="rId235" o:title=""/>
          </v:shape>
          <o:OLEObject Type="Embed" ProgID="Equation.DSMT4" ShapeID="_x0000_i1140" DrawAspect="Content" ObjectID="_1690479757" r:id="rId236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Cambria Math" w:hAnsi="Cambria Math" w:cs="Cambria Math"/>
          <w:sz w:val="24"/>
          <w:szCs w:val="24"/>
        </w:rPr>
        <w:t>⇔</w:t>
      </w:r>
      <w:r w:rsidRPr="00D85BF3">
        <w:rPr>
          <w:rFonts w:ascii="Palatino Linotype" w:hAnsi="Palatino Linotype"/>
          <w:position w:val="-10"/>
          <w:sz w:val="24"/>
          <w:szCs w:val="24"/>
        </w:rPr>
        <w:object w:dxaOrig="1500" w:dyaOrig="320" w14:anchorId="6DB7B03E">
          <v:shape id="_x0000_i1141" type="#_x0000_t75" style="width:75pt;height:16pt" o:ole="">
            <v:imagedata r:id="rId237" o:title=""/>
          </v:shape>
          <o:OLEObject Type="Embed" ProgID="Equation.DSMT4" ShapeID="_x0000_i1141" DrawAspect="Content" ObjectID="_1690479758" r:id="rId238"/>
        </w:objec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16"/>
          <w:sz w:val="24"/>
          <w:szCs w:val="24"/>
        </w:rPr>
        <w:object w:dxaOrig="2160" w:dyaOrig="440" w14:anchorId="3AF11EB4">
          <v:shape id="_x0000_i1142" type="#_x0000_t75" style="width:108pt;height:22pt" o:ole="">
            <v:imagedata r:id="rId239" o:title=""/>
          </v:shape>
          <o:OLEObject Type="Embed" ProgID="Equation.DSMT4" ShapeID="_x0000_i1142" DrawAspect="Content" ObjectID="_1690479759" r:id="rId240"/>
        </w:object>
      </w:r>
      <w:r w:rsidRPr="00D85BF3">
        <w:rPr>
          <w:rFonts w:ascii="Palatino Linotype" w:hAnsi="Palatino Linotype"/>
          <w:sz w:val="24"/>
          <w:szCs w:val="24"/>
        </w:rPr>
        <w:t xml:space="preserve"> . </w:t>
      </w:r>
    </w:p>
    <w:p w14:paraId="40E23C6F" w14:textId="77777777" w:rsidR="001A5FA4" w:rsidRPr="00D85BF3" w:rsidRDefault="001A5FA4" w:rsidP="00714D3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b/>
          <w:position w:val="-24"/>
          <w:sz w:val="24"/>
          <w:szCs w:val="24"/>
        </w:rPr>
        <w:t xml:space="preserve"> </w:t>
      </w:r>
      <w:r w:rsidRPr="00D85BF3">
        <w:rPr>
          <w:rFonts w:ascii="Palatino Linotype" w:hAnsi="Palatino Linotype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3200" w:dyaOrig="800" w14:anchorId="4F33B3AF">
          <v:shape id="_x0000_i1143" type="#_x0000_t75" style="width:160pt;height:40pt" o:ole="">
            <v:imagedata r:id="rId241" o:title=""/>
          </v:shape>
          <o:OLEObject Type="Embed" ProgID="Equation.DSMT4" ShapeID="_x0000_i1143" DrawAspect="Content" ObjectID="_1690479760" r:id="rId242"/>
        </w:objec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3060" w:dyaOrig="880" w14:anchorId="0D8127AE">
          <v:shape id="_x0000_i1144" type="#_x0000_t75" style="width:153pt;height:44pt" o:ole="">
            <v:imagedata r:id="rId243" o:title=""/>
          </v:shape>
          <o:OLEObject Type="Embed" ProgID="Equation.DSMT4" ShapeID="_x0000_i1144" DrawAspect="Content" ObjectID="_1690479761" r:id="rId244"/>
        </w:object>
      </w:r>
      <w:r w:rsidRPr="00D85BF3">
        <w:rPr>
          <w:rFonts w:ascii="Palatino Linotype" w:hAnsi="Palatino Linotype"/>
          <w:sz w:val="24"/>
          <w:szCs w:val="24"/>
        </w:rPr>
        <w:br/>
        <w:t xml:space="preserve"> 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1540" w:dyaOrig="660" w14:anchorId="2EDBEF4A">
          <v:shape id="_x0000_i1145" type="#_x0000_t75" style="width:77pt;height:33pt" o:ole="">
            <v:imagedata r:id="rId245" o:title=""/>
          </v:shape>
          <o:OLEObject Type="Embed" ProgID="Equation.DSMT4" ShapeID="_x0000_i1145" DrawAspect="Content" ObjectID="_1690479762" r:id="rId246"/>
        </w:object>
      </w:r>
      <w:r w:rsidRPr="00D85BF3">
        <w:rPr>
          <w:rFonts w:ascii="Palatino Linotype" w:hAnsi="Palatino Linotype"/>
          <w:sz w:val="24"/>
          <w:szCs w:val="24"/>
        </w:rPr>
        <w:t xml:space="preserve">. Vậy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40" w:dyaOrig="260" w14:anchorId="4677C2BF">
          <v:shape id="_x0000_i1146" type="#_x0000_t75" style="width:12pt;height:13pt" o:ole="">
            <v:imagedata r:id="rId247" o:title=""/>
          </v:shape>
          <o:OLEObject Type="Embed" ProgID="Equation.DSMT4" ShapeID="_x0000_i1146" DrawAspect="Content" ObjectID="_1690479763" r:id="rId248"/>
        </w:object>
      </w:r>
      <w:r w:rsidRPr="00D85BF3">
        <w:rPr>
          <w:rFonts w:ascii="Palatino Linotype" w:hAnsi="Palatino Linotype"/>
          <w:sz w:val="24"/>
          <w:szCs w:val="24"/>
        </w:rPr>
        <w:t xml:space="preserve">không âm với mọi giá trị của </w:t>
      </w:r>
      <w:r w:rsidRPr="00D85BF3">
        <w:rPr>
          <w:rFonts w:ascii="Palatino Linotype" w:hAnsi="Palatino Linotype"/>
          <w:position w:val="-4"/>
          <w:sz w:val="24"/>
          <w:szCs w:val="24"/>
        </w:rPr>
        <w:object w:dxaOrig="200" w:dyaOrig="200" w14:anchorId="7B77038F">
          <v:shape id="_x0000_i1147" type="#_x0000_t75" style="width:10pt;height:10pt" o:ole="">
            <v:imagedata r:id="rId70" o:title=""/>
          </v:shape>
          <o:OLEObject Type="Embed" ProgID="Equation.DSMT4" ShapeID="_x0000_i1147" DrawAspect="Content" ObjectID="_1690479764" r:id="rId249"/>
        </w:object>
      </w:r>
      <w:r w:rsidRPr="00D85BF3">
        <w:rPr>
          <w:rFonts w:ascii="Palatino Linotype" w:hAnsi="Palatino Linotype"/>
          <w:sz w:val="24"/>
          <w:szCs w:val="24"/>
        </w:rPr>
        <w:t>.</w:t>
      </w:r>
    </w:p>
    <w:p w14:paraId="42354CCF" w14:textId="77777777" w:rsidR="001A5FA4" w:rsidRDefault="001A5FA4" w:rsidP="00714D35">
      <w:pPr>
        <w:jc w:val="both"/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position w:val="-24"/>
          <w:sz w:val="24"/>
          <w:szCs w:val="24"/>
        </w:rPr>
        <w:object w:dxaOrig="3280" w:dyaOrig="660" w14:anchorId="1FD06D8D">
          <v:shape id="_x0000_i1148" type="#_x0000_t75" style="width:164.5pt;height:33pt" o:ole="">
            <v:imagedata r:id="rId250" o:title=""/>
          </v:shape>
          <o:OLEObject Type="Embed" ProgID="Equation.DSMT4" ShapeID="_x0000_i1148" DrawAspect="Content" ObjectID="_1690479765" r:id="rId251"/>
        </w:object>
      </w:r>
      <w:r w:rsidRPr="00D85BF3">
        <w:rPr>
          <w:rFonts w:ascii="Palatino Linotype" w:hAnsi="Palatino Linotype"/>
          <w:position w:val="-38"/>
          <w:sz w:val="24"/>
          <w:szCs w:val="24"/>
        </w:rPr>
        <w:object w:dxaOrig="2380" w:dyaOrig="880" w14:anchorId="1A078395">
          <v:shape id="_x0000_i1149" type="#_x0000_t75" style="width:119pt;height:44pt" o:ole="">
            <v:imagedata r:id="rId252" o:title=""/>
          </v:shape>
          <o:OLEObject Type="Embed" ProgID="Equation.DSMT4" ShapeID="_x0000_i1149" DrawAspect="Content" ObjectID="_1690479766" r:id="rId253"/>
        </w:object>
      </w:r>
      <w:r w:rsidRPr="00D85BF3">
        <w:rPr>
          <w:rFonts w:ascii="Palatino Linotype" w:hAnsi="Palatino Linotype"/>
          <w:position w:val="-44"/>
          <w:sz w:val="24"/>
          <w:szCs w:val="24"/>
        </w:rPr>
        <w:object w:dxaOrig="1680" w:dyaOrig="940" w14:anchorId="2D4F97F0">
          <v:shape id="_x0000_i1150" type="#_x0000_t75" style="width:84pt;height:47pt" o:ole="">
            <v:imagedata r:id="rId254" o:title=""/>
          </v:shape>
          <o:OLEObject Type="Embed" ProgID="Equation.DSMT4" ShapeID="_x0000_i1150" DrawAspect="Content" ObjectID="_1690479767" r:id="rId255"/>
        </w:object>
      </w:r>
      <w:r w:rsidRPr="00D85BF3">
        <w:rPr>
          <w:rFonts w:ascii="Palatino Linotype" w:hAnsi="Palatino Linotype"/>
          <w:sz w:val="24"/>
          <w:szCs w:val="24"/>
        </w:rPr>
        <w:t xml:space="preserve"> với </w:t>
      </w:r>
      <w:r w:rsidRPr="00D85BF3">
        <w:rPr>
          <w:rFonts w:ascii="Palatino Linotype" w:hAnsi="Palatino Linotype"/>
          <w:position w:val="-6"/>
          <w:sz w:val="24"/>
          <w:szCs w:val="24"/>
        </w:rPr>
        <w:object w:dxaOrig="740" w:dyaOrig="279" w14:anchorId="61849D7D">
          <v:shape id="_x0000_i1151" type="#_x0000_t75" style="width:36.5pt;height:14.5pt" o:ole="">
            <v:imagedata r:id="rId76" o:title=""/>
          </v:shape>
          <o:OLEObject Type="Embed" ProgID="Equation.DSMT4" ShapeID="_x0000_i1151" DrawAspect="Content" ObjectID="_1690479768" r:id="rId256"/>
        </w:object>
      </w:r>
    </w:p>
    <w:p w14:paraId="11D07CEA" w14:textId="77777777" w:rsidR="001A5FA4" w:rsidRDefault="001A5FA4" w:rsidP="00714D35">
      <w:pPr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0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D85BF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85BF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 a) </w:t>
      </w:r>
      <w:r w:rsidRPr="00D85BF3">
        <w:rPr>
          <w:rFonts w:ascii="Palatino Linotype" w:hAnsi="Palatino Linotype"/>
          <w:position w:val="-28"/>
          <w:sz w:val="24"/>
          <w:szCs w:val="24"/>
        </w:rPr>
        <w:object w:dxaOrig="4959" w:dyaOrig="720" w14:anchorId="379AB34E">
          <v:shape id="_x0000_i1152" type="#_x0000_t75" style="width:248pt;height:36pt" o:ole="">
            <v:imagedata r:id="rId257" o:title=""/>
          </v:shape>
          <o:OLEObject Type="Embed" ProgID="Equation.DSMT4" ShapeID="_x0000_i1152" DrawAspect="Content" ObjectID="_1690479769" r:id="rId258"/>
        </w:object>
      </w:r>
    </w:p>
    <w:p w14:paraId="0654DD13" w14:textId="77777777" w:rsidR="000242BB" w:rsidRPr="00714D35" w:rsidRDefault="001A5FA4" w:rsidP="000E286D">
      <w:pPr>
        <w:rPr>
          <w:rFonts w:ascii="Palatino Linotype" w:hAnsi="Palatino Linotype"/>
          <w:sz w:val="24"/>
          <w:szCs w:val="24"/>
          <w:lang w:val="pt-BR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Pr="00D85BF3">
        <w:rPr>
          <w:rFonts w:ascii="Palatino Linotype" w:hAnsi="Palatino Linotype"/>
          <w:position w:val="-30"/>
          <w:sz w:val="24"/>
          <w:szCs w:val="24"/>
        </w:rPr>
        <w:object w:dxaOrig="2240" w:dyaOrig="740" w14:anchorId="44DD8A95">
          <v:shape id="_x0000_i1153" type="#_x0000_t75" style="width:112pt;height:37pt" o:ole="">
            <v:imagedata r:id="rId259" o:title=""/>
          </v:shape>
          <o:OLEObject Type="Embed" ProgID="Equation.DSMT4" ShapeID="_x0000_i1153" DrawAspect="Content" ObjectID="_1690479770" r:id="rId26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0B1E0FF" w14:textId="77777777" w:rsidR="000E286D" w:rsidRPr="00D85BF3" w:rsidRDefault="001A5FA4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0E286D" w:rsidRPr="00D85BF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p w14:paraId="431147DD" w14:textId="77777777" w:rsidR="00B576B5" w:rsidRPr="00D85BF3" w:rsidRDefault="00B576B5" w:rsidP="002F3964">
      <w:pPr>
        <w:rPr>
          <w:rFonts w:ascii="Palatino Linotype" w:hAnsi="Palatino Linotype"/>
          <w:sz w:val="24"/>
          <w:szCs w:val="24"/>
        </w:rPr>
      </w:pPr>
    </w:p>
    <w:p w14:paraId="08FED017" w14:textId="77777777" w:rsidR="00B576B5" w:rsidRPr="00D85BF3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3281C963" w14:textId="77777777" w:rsidR="00B576B5" w:rsidRPr="00D85BF3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3817BC4C" w14:textId="77777777" w:rsidR="00B576B5" w:rsidRPr="00D85BF3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019F8794" w14:textId="77777777" w:rsidR="00B576B5" w:rsidRPr="00D85BF3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6020F5AE" w14:textId="77777777" w:rsidR="00B576B5" w:rsidRPr="00D85BF3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6B7E07E6" w14:textId="77777777" w:rsidR="00B576B5" w:rsidRPr="00D85BF3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5D01F93D" w14:textId="77777777" w:rsidR="00B576B5" w:rsidRPr="00D85BF3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2FC38E93" w14:textId="77777777" w:rsidR="00B576B5" w:rsidRPr="00D85BF3" w:rsidRDefault="00B576B5" w:rsidP="00B576B5">
      <w:pPr>
        <w:rPr>
          <w:rFonts w:ascii="Palatino Linotype" w:hAnsi="Palatino Linotype"/>
          <w:sz w:val="24"/>
          <w:szCs w:val="24"/>
        </w:rPr>
      </w:pPr>
    </w:p>
    <w:p w14:paraId="7C416914" w14:textId="77777777" w:rsidR="008A6918" w:rsidRPr="00D85BF3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D85BF3">
        <w:rPr>
          <w:rFonts w:ascii="Palatino Linotype" w:hAnsi="Palatino Linotype"/>
          <w:sz w:val="24"/>
          <w:szCs w:val="24"/>
        </w:rPr>
        <w:tab/>
      </w:r>
    </w:p>
    <w:sectPr w:rsidR="008A6918" w:rsidRPr="00D85BF3" w:rsidSect="00ED3431">
      <w:headerReference w:type="default" r:id="rId261"/>
      <w:footerReference w:type="default" r:id="rId26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6FA183" w14:textId="77777777" w:rsidR="00717AF0" w:rsidRDefault="00717AF0" w:rsidP="00B52ADD">
      <w:pPr>
        <w:spacing w:after="0" w:line="240" w:lineRule="auto"/>
      </w:pPr>
      <w:r>
        <w:separator/>
      </w:r>
    </w:p>
  </w:endnote>
  <w:endnote w:type="continuationSeparator" w:id="0">
    <w:p w14:paraId="6B49F5AB" w14:textId="77777777" w:rsidR="00717AF0" w:rsidRDefault="00717AF0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20C155" w14:textId="52A8D6EE" w:rsidR="001A5FA4" w:rsidRPr="006E2E7D" w:rsidRDefault="001A5FA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E00B237" wp14:editId="0BC1CFC2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7D8EFD" w14:textId="77777777" w:rsidR="00717AF0" w:rsidRDefault="00717AF0" w:rsidP="00B52ADD">
      <w:pPr>
        <w:spacing w:after="0" w:line="240" w:lineRule="auto"/>
      </w:pPr>
      <w:r>
        <w:separator/>
      </w:r>
    </w:p>
  </w:footnote>
  <w:footnote w:type="continuationSeparator" w:id="0">
    <w:p w14:paraId="5FEF265C" w14:textId="77777777" w:rsidR="00717AF0" w:rsidRDefault="00717AF0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43E216" w14:textId="646AC5D0" w:rsidR="001A5FA4" w:rsidRDefault="001A5FA4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B643B8F" wp14:editId="3F4DB31E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3643B799" wp14:editId="6F3397AC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67886C2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7BB489D" wp14:editId="16DD974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0F7495D4" w14:textId="77777777" w:rsidR="001A5FA4" w:rsidRDefault="001A5FA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1A5FA4" w:rsidRDefault="001A5FA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3E5901"/>
    <w:multiLevelType w:val="hybridMultilevel"/>
    <w:tmpl w:val="FD4609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C50BF0"/>
    <w:multiLevelType w:val="hybridMultilevel"/>
    <w:tmpl w:val="95AEAB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322CE"/>
    <w:rsid w:val="00061B77"/>
    <w:rsid w:val="00067588"/>
    <w:rsid w:val="00074614"/>
    <w:rsid w:val="000B0946"/>
    <w:rsid w:val="000C5E2F"/>
    <w:rsid w:val="000D10F5"/>
    <w:rsid w:val="000D1562"/>
    <w:rsid w:val="000E286D"/>
    <w:rsid w:val="00125D15"/>
    <w:rsid w:val="00132DDD"/>
    <w:rsid w:val="0014564D"/>
    <w:rsid w:val="001A5FA4"/>
    <w:rsid w:val="001C2884"/>
    <w:rsid w:val="00212456"/>
    <w:rsid w:val="00216B13"/>
    <w:rsid w:val="002336DE"/>
    <w:rsid w:val="00237B06"/>
    <w:rsid w:val="002917EC"/>
    <w:rsid w:val="002E25A0"/>
    <w:rsid w:val="002F3964"/>
    <w:rsid w:val="00315B2B"/>
    <w:rsid w:val="00337604"/>
    <w:rsid w:val="00342DC8"/>
    <w:rsid w:val="00343997"/>
    <w:rsid w:val="00345A98"/>
    <w:rsid w:val="0036681A"/>
    <w:rsid w:val="003806E2"/>
    <w:rsid w:val="00386DD4"/>
    <w:rsid w:val="003A675C"/>
    <w:rsid w:val="003A7A67"/>
    <w:rsid w:val="003D7DDD"/>
    <w:rsid w:val="003E1826"/>
    <w:rsid w:val="00400273"/>
    <w:rsid w:val="004028A9"/>
    <w:rsid w:val="004151F9"/>
    <w:rsid w:val="00421FF9"/>
    <w:rsid w:val="00471E5B"/>
    <w:rsid w:val="00497183"/>
    <w:rsid w:val="004C585F"/>
    <w:rsid w:val="004C5E7C"/>
    <w:rsid w:val="004E76F2"/>
    <w:rsid w:val="004E7A57"/>
    <w:rsid w:val="005145E6"/>
    <w:rsid w:val="00556F45"/>
    <w:rsid w:val="005616EE"/>
    <w:rsid w:val="00561C2F"/>
    <w:rsid w:val="0058072F"/>
    <w:rsid w:val="00590D22"/>
    <w:rsid w:val="00600DF7"/>
    <w:rsid w:val="00627839"/>
    <w:rsid w:val="00633458"/>
    <w:rsid w:val="00641CB0"/>
    <w:rsid w:val="00660584"/>
    <w:rsid w:val="006659A3"/>
    <w:rsid w:val="00672D86"/>
    <w:rsid w:val="006A2039"/>
    <w:rsid w:val="006B40FD"/>
    <w:rsid w:val="006B5B46"/>
    <w:rsid w:val="006E0E5D"/>
    <w:rsid w:val="006E2E7D"/>
    <w:rsid w:val="00714D35"/>
    <w:rsid w:val="00717AF0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46F09"/>
    <w:rsid w:val="00854EC6"/>
    <w:rsid w:val="008A6918"/>
    <w:rsid w:val="008D435A"/>
    <w:rsid w:val="008D4FD2"/>
    <w:rsid w:val="008E1DAC"/>
    <w:rsid w:val="009121AB"/>
    <w:rsid w:val="0093368D"/>
    <w:rsid w:val="0095423C"/>
    <w:rsid w:val="00954FBE"/>
    <w:rsid w:val="00956E81"/>
    <w:rsid w:val="009619BA"/>
    <w:rsid w:val="00964065"/>
    <w:rsid w:val="00964891"/>
    <w:rsid w:val="00964B73"/>
    <w:rsid w:val="009A31FF"/>
    <w:rsid w:val="009A4B17"/>
    <w:rsid w:val="00A55CCD"/>
    <w:rsid w:val="00A76D6E"/>
    <w:rsid w:val="00AD4401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B50F0"/>
    <w:rsid w:val="00CD721E"/>
    <w:rsid w:val="00CE238B"/>
    <w:rsid w:val="00D16091"/>
    <w:rsid w:val="00D650EF"/>
    <w:rsid w:val="00D83FC7"/>
    <w:rsid w:val="00D85BF3"/>
    <w:rsid w:val="00D97B03"/>
    <w:rsid w:val="00D97DBC"/>
    <w:rsid w:val="00E01D62"/>
    <w:rsid w:val="00E54B7D"/>
    <w:rsid w:val="00E82592"/>
    <w:rsid w:val="00EB3CBB"/>
    <w:rsid w:val="00ED3431"/>
    <w:rsid w:val="00EE2FBB"/>
    <w:rsid w:val="00F1137C"/>
    <w:rsid w:val="00F161B5"/>
    <w:rsid w:val="00F2124F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FE8E8A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38" Type="http://schemas.openxmlformats.org/officeDocument/2006/relationships/oleObject" Target="embeddings/oleObject117.bin"/><Relationship Id="rId254" Type="http://schemas.openxmlformats.org/officeDocument/2006/relationships/image" Target="media/image122.wmf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8.wmf"/><Relationship Id="rId261" Type="http://schemas.openxmlformats.org/officeDocument/2006/relationships/header" Target="head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3.wmf"/><Relationship Id="rId251" Type="http://schemas.openxmlformats.org/officeDocument/2006/relationships/oleObject" Target="embeddings/oleObject124.bin"/><Relationship Id="rId256" Type="http://schemas.openxmlformats.org/officeDocument/2006/relationships/oleObject" Target="embeddings/oleObject12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oleObject" Target="embeddings/oleObject87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262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3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image" Target="media/image12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EB20C2-7437-471B-AE42-55F01CA7F6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4</TotalTime>
  <Pages>6</Pages>
  <Words>775</Words>
  <Characters>442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Hoa</cp:lastModifiedBy>
  <cp:revision>86</cp:revision>
  <cp:lastPrinted>2019-06-01T16:11:00Z</cp:lastPrinted>
  <dcterms:created xsi:type="dcterms:W3CDTF">2019-03-23T12:12:00Z</dcterms:created>
  <dcterms:modified xsi:type="dcterms:W3CDTF">2021-08-14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